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fif" ContentType="image/jpeg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" ContentType="image/tiff"/>
  <Default Extension="tiff" ContentType="image/tif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23"/>
  </p:notesMasterIdLst>
  <p:sldIdLst>
    <p:sldId id="260" r:id="rId3"/>
    <p:sldId id="261" r:id="rId4"/>
    <p:sldId id="343" r:id="rId5"/>
    <p:sldId id="356" r:id="rId6"/>
    <p:sldId id="340" r:id="rId7"/>
    <p:sldId id="342" r:id="rId8"/>
    <p:sldId id="341" r:id="rId9"/>
    <p:sldId id="262" r:id="rId10"/>
    <p:sldId id="344" r:id="rId11"/>
    <p:sldId id="345" r:id="rId12"/>
    <p:sldId id="346" r:id="rId13"/>
    <p:sldId id="347" r:id="rId14"/>
    <p:sldId id="348" r:id="rId15"/>
    <p:sldId id="349" r:id="rId16"/>
    <p:sldId id="350" r:id="rId17"/>
    <p:sldId id="351" r:id="rId18"/>
    <p:sldId id="354" r:id="rId19"/>
    <p:sldId id="355" r:id="rId20"/>
    <p:sldId id="317" r:id="rId21"/>
    <p:sldId id="318" r:id="rId2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ehmood, Arshad" initials="MA" lastIdx="1" clrIdx="0">
    <p:extLst>
      <p:ext uri="{19B8F6BF-5375-455C-9EA6-DF929625EA0E}">
        <p15:presenceInfo xmlns:p15="http://schemas.microsoft.com/office/powerpoint/2012/main" userId="Mehmood, Arshad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B61720"/>
    <a:srgbClr val="FF00FF"/>
    <a:srgbClr val="FF0066"/>
    <a:srgbClr val="6500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69664" autoAdjust="0"/>
  </p:normalViewPr>
  <p:slideViewPr>
    <p:cSldViewPr snapToGrid="0">
      <p:cViewPr varScale="1">
        <p:scale>
          <a:sx n="73" d="100"/>
          <a:sy n="73" d="100"/>
        </p:scale>
        <p:origin x="2592" y="4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commentAuthors" Target="commentAuthor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9EB5B0-D6CD-4101-922B-43E409124135}" type="datetimeFigureOut">
              <a:rPr lang="en-US" smtClean="0"/>
              <a:t>5/2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2DC1C6-3A54-4F39-A266-63CEAD3704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86370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F2DC1C6-3A54-4F39-A266-63CEAD3704CE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10784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F2DC1C6-3A54-4F39-A266-63CEAD3704CE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0441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F2DC1C6-3A54-4F39-A266-63CEAD3704CE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484538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F2DC1C6-3A54-4F39-A266-63CEAD3704CE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242135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F2DC1C6-3A54-4F39-A266-63CEAD3704CE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06332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F2DC1C6-3A54-4F39-A266-63CEAD3704C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6008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F2DC1C6-3A54-4F39-A266-63CEAD3704CE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0437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0" i="0" dirty="0">
              <a:solidFill>
                <a:srgbClr val="374151"/>
              </a:solidFill>
              <a:effectLst/>
              <a:latin typeface="Söhne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F2DC1C6-3A54-4F39-A266-63CEAD3704C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1872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F2DC1C6-3A54-4F39-A266-63CEAD3704C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89052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lnSpc>
                <a:spcPct val="250000"/>
              </a:lnSpc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F2DC1C6-3A54-4F39-A266-63CEAD3704C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54224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F2DC1C6-3A54-4F39-A266-63CEAD3704C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92621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F2DC1C6-3A54-4F39-A266-63CEAD3704CE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4887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F2DC1C6-3A54-4F39-A266-63CEAD3704CE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9208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8229" y="2870200"/>
            <a:ext cx="8981902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09501" y="3429000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3E9F2-C9E8-49E3-A4B3-057AE5CA5A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8445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3E9F2-C9E8-49E3-A4B3-057AE5CA5A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46627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3E9F2-C9E8-49E3-A4B3-057AE5CA5A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3685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C47E88-F088-44FD-967D-88D61670039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81C63B5-FF4D-4487-8CB1-89325087CE9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79D7409-1FFA-4B60-8A01-382E0DCE3E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F6EB88-462C-400D-96A6-7FE773DD08E2}" type="datetimeFigureOut">
              <a:rPr lang="en-US" smtClean="0"/>
              <a:t>5/2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8EA644-2612-45B7-A33A-E1C1730EBA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9F8789-FCA9-4F0C-82CB-30705B419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5BF52B-18DD-4226-A4FE-4E918590C7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39833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BCE464-B7A0-471D-8B09-3236EB72FA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D36988-5F15-43C3-BDDD-6F51EC31CB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ABAA46F-C185-448E-8BAC-D2BEF9C382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F6EB88-462C-400D-96A6-7FE773DD08E2}" type="datetimeFigureOut">
              <a:rPr lang="en-US" smtClean="0"/>
              <a:t>5/2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C09CB3B-A1BD-46E0-839C-49433E7994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B228A0-B8DC-40CC-BB8E-32EC0CAC88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5BF52B-18DD-4226-A4FE-4E918590C7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76605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C31212-609C-45F5-AC70-E8D804AEFD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0788B9F-15AD-4972-AD96-8196924992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0D8222-F251-4977-8AB4-0FAE48E041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F6EB88-462C-400D-96A6-7FE773DD08E2}" type="datetimeFigureOut">
              <a:rPr lang="en-US" smtClean="0"/>
              <a:t>5/2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6ADADD-BB9B-4A5D-8595-CB666F705E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0F17290-598C-4621-9331-83FC5E1BF2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5BF52B-18DD-4226-A4FE-4E918590C7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653255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90FAD8-EE94-4FDC-B786-DF793CAE61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262067-4658-4D2F-8525-F7CDD0854D1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01BC095-E581-4702-B2BF-6200FB75DF6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A508D7B-4EAF-405F-89DD-DFAFFCA624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F6EB88-462C-400D-96A6-7FE773DD08E2}" type="datetimeFigureOut">
              <a:rPr lang="en-US" smtClean="0"/>
              <a:t>5/2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3AE677-2F3B-4709-BFEB-E183FD2FA7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D2E9D7B-2948-406A-A9B9-7035076E4E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5BF52B-18DD-4226-A4FE-4E918590C7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9824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63F404-1A5C-42D2-9D6F-DB90F58BF7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6B2884D-2CAE-4940-8674-319791C30C3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963FA55-075D-4776-BFE1-36968D63834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EF8BE86-7351-4501-8714-BDEF21AF3E2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CBFA175-07A4-4DE7-9A7E-3BF58FCD06F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9B6F82F-CFD9-4003-8254-7BA5957525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F6EB88-462C-400D-96A6-7FE773DD08E2}" type="datetimeFigureOut">
              <a:rPr lang="en-US" smtClean="0"/>
              <a:t>5/24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5CA001D-DBC5-44A1-BBA4-E4491C42E6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3645BF4-292A-4B34-8BD8-418C256148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5BF52B-18DD-4226-A4FE-4E918590C7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05228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031081-0E42-4E22-AB49-1057D1F22B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76943C4-BE8B-4633-B034-1E557D0EAE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F6EB88-462C-400D-96A6-7FE773DD08E2}" type="datetimeFigureOut">
              <a:rPr lang="en-US" smtClean="0"/>
              <a:t>5/24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DE18FA2-A7E7-4E0D-8BEF-683D8D640E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59A750C-F2D8-419E-A001-7A3C28D50B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5BF52B-18DD-4226-A4FE-4E918590C7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15050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95CCE39-BE88-4A92-B31E-299E05346C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F6EB88-462C-400D-96A6-7FE773DD08E2}" type="datetimeFigureOut">
              <a:rPr lang="en-US" smtClean="0"/>
              <a:t>5/24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556AE49-3A4C-4E49-B233-3EAE3C39CA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6B4B35-CCC6-4D6B-925B-F7B4C218A5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5BF52B-18DD-4226-A4FE-4E918590C7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041167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09D7D6-86F8-4192-BB13-6DA68D982B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59D8F6-983B-43DC-A472-ED3F6CB1B2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AFCC675-3F89-46E3-BE06-87C75228817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A207270-08BD-4C3D-8862-15DB970075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F6EB88-462C-400D-96A6-7FE773DD08E2}" type="datetimeFigureOut">
              <a:rPr lang="en-US" smtClean="0"/>
              <a:t>5/2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F59F261-034C-48C1-9953-6A0D68BE48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C5A4A45-A47C-4C3E-A095-EA707296DB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5BF52B-18DD-4226-A4FE-4E918590C7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6081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274581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3E9F2-C9E8-49E3-A4B3-057AE5CA5AC2}" type="slidenum">
              <a:rPr lang="en-US" smtClean="0"/>
              <a:t>‹#›</a:t>
            </a:fld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B7B387B-512D-4C61-B03E-19F411E7CF89}"/>
              </a:ext>
            </a:extLst>
          </p:cNvPr>
          <p:cNvSpPr/>
          <p:nvPr userDrawn="1"/>
        </p:nvSpPr>
        <p:spPr>
          <a:xfrm>
            <a:off x="199504" y="41561"/>
            <a:ext cx="8753134" cy="614537"/>
          </a:xfrm>
          <a:prstGeom prst="rect">
            <a:avLst/>
          </a:prstGeom>
          <a:noFill/>
          <a:ln>
            <a:solidFill>
              <a:srgbClr val="B61720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02874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F3464A-1627-45A9-8108-829D386B75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21BC737-1E6B-4B74-9672-29805C6A398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F551EA0-EDFC-4E24-800F-8B664AAFF27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5152EC2-FCF0-4669-8FF2-403AE156BF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F6EB88-462C-400D-96A6-7FE773DD08E2}" type="datetimeFigureOut">
              <a:rPr lang="en-US" smtClean="0"/>
              <a:t>5/2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849BBFB-FBA3-4C14-A5D9-94CA636856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D214B5D-C0E5-4CB1-8B40-7B2A4A4D1E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5BF52B-18DD-4226-A4FE-4E918590C7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98394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61B84F-9F5F-4435-91F7-EC9AC8E158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1388A21-A8DD-4208-A964-B70765652E9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F16DEA-C612-444A-8842-8FDAC32666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F6EB88-462C-400D-96A6-7FE773DD08E2}" type="datetimeFigureOut">
              <a:rPr lang="en-US" smtClean="0"/>
              <a:t>5/2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FD6740-A448-4D46-AD4D-4A6972CCE8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155BF9-8F3C-4B6B-AE5B-25AB1833A6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5BF52B-18DD-4226-A4FE-4E918590C7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124371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E9B9787-AB36-4ADA-B2BF-1F2B463DB46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B01390C-D9E7-437C-8B74-D239EBB1957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BBD68AE-0A50-42A7-942C-5FE9387C11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F6EB88-462C-400D-96A6-7FE773DD08E2}" type="datetimeFigureOut">
              <a:rPr lang="en-US" smtClean="0"/>
              <a:t>5/2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56A7841-50FA-4DBC-AB4C-F155F6B334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BFF1A9-B40D-44BF-8AB0-1817BB18E6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5BF52B-18DD-4226-A4FE-4E918590C7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75691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3E9F2-C9E8-49E3-A4B3-057AE5CA5A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99785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3E9F2-C9E8-49E3-A4B3-057AE5CA5A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7785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3E9F2-C9E8-49E3-A4B3-057AE5CA5A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8619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3E9F2-C9E8-49E3-A4B3-057AE5CA5A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12974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3E9F2-C9E8-49E3-A4B3-057AE5CA5A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1134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3E9F2-C9E8-49E3-A4B3-057AE5CA5A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76216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3E9F2-C9E8-49E3-A4B3-057AE5CA5A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21985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20177" y="6492874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B3E9F2-C9E8-49E3-A4B3-057AE5CA5AC2}" type="slidenum">
              <a:rPr lang="en-US" smtClean="0"/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BBF99E6-66F7-4028-AB9E-8257B3B9097E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 flipH="1">
            <a:off x="0" y="-4"/>
            <a:ext cx="108065" cy="685800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0AA2254-CFB1-42D5-B495-D7605636DA43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 flipH="1">
            <a:off x="9035935" y="-5"/>
            <a:ext cx="108065" cy="6858001"/>
          </a:xfrm>
          <a:prstGeom prst="rect">
            <a:avLst/>
          </a:prstGeo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10786158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E09A0B3-1614-430C-983F-F904F1226D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CF02758-BCDB-4A22-A0AD-E817198C1F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575382E-9E25-41AF-BD37-B7874989D7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F6EB88-462C-400D-96A6-7FE773DD08E2}" type="datetimeFigureOut">
              <a:rPr lang="en-US" smtClean="0"/>
              <a:t>5/2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2276C4-B65E-45CE-B87B-9BF21411B58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76DE84-E076-4DC8-B650-2FEB5676F77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5BF52B-18DD-4226-A4FE-4E918590C7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4694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jpg"/><Relationship Id="rId5" Type="http://schemas.openxmlformats.org/officeDocument/2006/relationships/image" Target="../media/image4.jpg"/><Relationship Id="rId4" Type="http://schemas.openxmlformats.org/officeDocument/2006/relationships/image" Target="../media/image3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if"/><Relationship Id="rId2" Type="http://schemas.openxmlformats.org/officeDocument/2006/relationships/image" Target="../media/image26.tif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t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ti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t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tif"/><Relationship Id="rId4" Type="http://schemas.openxmlformats.org/officeDocument/2006/relationships/image" Target="../media/image35.ti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gi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gi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eev.ee/blog/2016/07/16/some-stuff-about-color/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jp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t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21.t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22.jfif"/><Relationship Id="rId7" Type="http://schemas.openxmlformats.org/officeDocument/2006/relationships/oleObject" Target="../embeddings/oleObject1.bin"/><Relationship Id="rId2" Type="http://schemas.openxmlformats.org/officeDocument/2006/relationships/image" Target="../media/image7.tif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eev.ee/blog/2016/07/16/some-stuff-about-color/" TargetMode="External"/><Relationship Id="rId5" Type="http://schemas.openxmlformats.org/officeDocument/2006/relationships/image" Target="../media/image6.png"/><Relationship Id="rId10" Type="http://schemas.openxmlformats.org/officeDocument/2006/relationships/hyperlink" Target="https://pixabay.com/en/rainbow-colors-circle-color-spectrum-154569/" TargetMode="External"/><Relationship Id="rId4" Type="http://schemas.openxmlformats.org/officeDocument/2006/relationships/image" Target="../media/image23.jpg"/><Relationship Id="rId9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C1F6A41-BA30-4EE4-B458-554EE892B7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3E9F2-C9E8-49E3-A4B3-057AE5CA5AC2}" type="slidenum">
              <a:rPr lang="en-US" smtClean="0"/>
              <a:t>1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D1F0CF43-4C13-4BCF-A66F-F8267CB5C558}"/>
              </a:ext>
            </a:extLst>
          </p:cNvPr>
          <p:cNvSpPr txBox="1">
            <a:spLocks/>
          </p:cNvSpPr>
          <p:nvPr/>
        </p:nvSpPr>
        <p:spPr>
          <a:xfrm>
            <a:off x="725285" y="4484281"/>
            <a:ext cx="7693428" cy="2076234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850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z="3100" dirty="0">
                <a:latin typeface="cmbx12" panose="020B0500000000000000" pitchFamily="34" charset="0"/>
              </a:rPr>
              <a:t>Arshad Mehmood* and Benjamin G. Levine</a:t>
            </a:r>
          </a:p>
          <a:p>
            <a:endParaRPr lang="de-DE" sz="2400" dirty="0">
              <a:latin typeface="cmbx12" panose="020B0500000000000000" pitchFamily="34" charset="0"/>
            </a:endParaRPr>
          </a:p>
          <a:p>
            <a:endParaRPr lang="de-DE" sz="1000" dirty="0">
              <a:latin typeface="cmbx12" panose="020B0500000000000000" pitchFamily="34" charset="0"/>
            </a:endParaRPr>
          </a:p>
          <a:p>
            <a:pPr>
              <a:lnSpc>
                <a:spcPct val="120000"/>
              </a:lnSpc>
            </a:pPr>
            <a:r>
              <a:rPr lang="en-US" sz="2100" dirty="0">
                <a:latin typeface="cmbx12" panose="020B0500000000000000" pitchFamily="34" charset="0"/>
              </a:rPr>
              <a:t>Institute for Advanced Computational Science (IACS)</a:t>
            </a:r>
          </a:p>
          <a:p>
            <a:pPr>
              <a:lnSpc>
                <a:spcPct val="120000"/>
              </a:lnSpc>
            </a:pPr>
            <a:r>
              <a:rPr lang="de-DE" sz="2100" dirty="0">
                <a:latin typeface="cmbx12" panose="020B0500000000000000" pitchFamily="34" charset="0"/>
              </a:rPr>
              <a:t> and </a:t>
            </a:r>
          </a:p>
          <a:p>
            <a:pPr>
              <a:lnSpc>
                <a:spcPct val="120000"/>
              </a:lnSpc>
            </a:pPr>
            <a:r>
              <a:rPr lang="de-DE" sz="2100" dirty="0">
                <a:latin typeface="cmbx12" panose="020B0500000000000000" pitchFamily="34" charset="0"/>
              </a:rPr>
              <a:t>Department of Chemistry</a:t>
            </a:r>
          </a:p>
          <a:p>
            <a:pPr>
              <a:lnSpc>
                <a:spcPct val="120000"/>
              </a:lnSpc>
            </a:pPr>
            <a:r>
              <a:rPr lang="de-DE" sz="2100" dirty="0">
                <a:latin typeface="cmbx12" panose="020B0500000000000000" pitchFamily="34" charset="0"/>
              </a:rPr>
              <a:t>Stony Brook University, NY.</a:t>
            </a:r>
          </a:p>
          <a:p>
            <a:pPr>
              <a:lnSpc>
                <a:spcPct val="120000"/>
              </a:lnSpc>
            </a:pPr>
            <a:r>
              <a:rPr lang="de-DE" sz="2000" dirty="0">
                <a:latin typeface="cmbx12" panose="020B0500000000000000" pitchFamily="34" charset="0"/>
              </a:rPr>
              <a:t> </a:t>
            </a:r>
          </a:p>
        </p:txBody>
      </p:sp>
      <p:pic>
        <p:nvPicPr>
          <p:cNvPr id="42" name="Picture 41" descr="A diagram of a molecule&#10;&#10;Description automatically generated">
            <a:extLst>
              <a:ext uri="{FF2B5EF4-FFF2-40B4-BE49-F238E27FC236}">
                <a16:creationId xmlns:a16="http://schemas.microsoft.com/office/drawing/2014/main" id="{DE11D765-EB87-3C0C-B598-613B4131CDE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550" y="2269136"/>
            <a:ext cx="7220898" cy="1722184"/>
          </a:xfrm>
          <a:prstGeom prst="rect">
            <a:avLst/>
          </a:prstGeom>
          <a:effectLst>
            <a:softEdge rad="31750"/>
          </a:effectLst>
        </p:spPr>
      </p:pic>
      <p:pic>
        <p:nvPicPr>
          <p:cNvPr id="44" name="Picture 43" descr="A red rectangle with black lines&#10;&#10;Description automatically generated">
            <a:extLst>
              <a:ext uri="{FF2B5EF4-FFF2-40B4-BE49-F238E27FC236}">
                <a16:creationId xmlns:a16="http://schemas.microsoft.com/office/drawing/2014/main" id="{78669004-C066-6A03-492B-FBCDBA5ECC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9144000" cy="207623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607FD41-D9C7-49C9-BF50-8DA05EA4ABC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0"/>
            <a:ext cx="9144000" cy="2022655"/>
          </a:xfrm>
        </p:spPr>
        <p:txBody>
          <a:bodyPr>
            <a:noAutofit/>
          </a:bodyPr>
          <a:lstStyle/>
          <a:p>
            <a:r>
              <a:rPr lang="en-US" sz="3100" b="1" dirty="0">
                <a:solidFill>
                  <a:schemeClr val="bg1"/>
                </a:solidFill>
                <a:latin typeface="cmbx12" panose="020B0500000000000000" pitchFamily="34" charset="0"/>
              </a:rPr>
              <a:t>Simulations of Ultrafast Spectroscopy Observables Using the GPU-accelerated Time-dependent Complete Active Space Configuration Interaction Method</a:t>
            </a:r>
          </a:p>
        </p:txBody>
      </p:sp>
      <p:pic>
        <p:nvPicPr>
          <p:cNvPr id="6" name="Picture 5" descr="A logo for a university&#10;&#10;Description automatically generated">
            <a:extLst>
              <a:ext uri="{FF2B5EF4-FFF2-40B4-BE49-F238E27FC236}">
                <a16:creationId xmlns:a16="http://schemas.microsoft.com/office/drawing/2014/main" id="{A827C8B0-5C56-73B3-295A-F939B56AA57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319" y="5906406"/>
            <a:ext cx="979932" cy="809674"/>
          </a:xfrm>
          <a:prstGeom prst="rect">
            <a:avLst/>
          </a:prstGeom>
        </p:spPr>
      </p:pic>
      <p:pic>
        <p:nvPicPr>
          <p:cNvPr id="8" name="Picture 7" descr="A logo for a institute for advanced computing&#10;&#10;Description automatically generated">
            <a:extLst>
              <a:ext uri="{FF2B5EF4-FFF2-40B4-BE49-F238E27FC236}">
                <a16:creationId xmlns:a16="http://schemas.microsoft.com/office/drawing/2014/main" id="{3FCB1666-0A14-8C42-47CD-8518DE059293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94" t="19540" r="8753" b="19540"/>
          <a:stretch/>
        </p:blipFill>
        <p:spPr>
          <a:xfrm>
            <a:off x="6672527" y="6013967"/>
            <a:ext cx="2305050" cy="702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9466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>
            <a:extLst>
              <a:ext uri="{FF2B5EF4-FFF2-40B4-BE49-F238E27FC236}">
                <a16:creationId xmlns:a16="http://schemas.microsoft.com/office/drawing/2014/main" id="{1BA452D6-8C00-F375-5742-CD8D3CA01052}"/>
              </a:ext>
            </a:extLst>
          </p:cNvPr>
          <p:cNvSpPr txBox="1"/>
          <p:nvPr/>
        </p:nvSpPr>
        <p:spPr>
          <a:xfrm>
            <a:off x="268185" y="95138"/>
            <a:ext cx="86076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Simulated TAS of SA</a:t>
            </a:r>
          </a:p>
        </p:txBody>
      </p:sp>
      <p:pic>
        <p:nvPicPr>
          <p:cNvPr id="3" name="Picture 2" descr="A close-up of a graph&#10;&#10;Description automatically generated">
            <a:extLst>
              <a:ext uri="{FF2B5EF4-FFF2-40B4-BE49-F238E27FC236}">
                <a16:creationId xmlns:a16="http://schemas.microsoft.com/office/drawing/2014/main" id="{8410ADD7-51B4-D18E-E2DC-13319DF597F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953"/>
          <a:stretch/>
        </p:blipFill>
        <p:spPr>
          <a:xfrm>
            <a:off x="1918656" y="890256"/>
            <a:ext cx="5306687" cy="274592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80E5D53-9614-46E9-76F2-1628720FDDD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" r="164"/>
          <a:stretch/>
        </p:blipFill>
        <p:spPr>
          <a:xfrm>
            <a:off x="1918657" y="4096747"/>
            <a:ext cx="5306686" cy="276125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BD2EF0C-35C9-C8BF-8BF5-7A86FE709EA2}"/>
              </a:ext>
            </a:extLst>
          </p:cNvPr>
          <p:cNvSpPr txBox="1"/>
          <p:nvPr/>
        </p:nvSpPr>
        <p:spPr>
          <a:xfrm>
            <a:off x="2598821" y="3775538"/>
            <a:ext cx="359744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800" b="0" i="0" u="none" strike="noStrike" baseline="0" dirty="0">
                <a:latin typeface="Calibri" panose="020F0502020204030204" pitchFamily="34" charset="0"/>
              </a:rPr>
              <a:t> Experimental Magic Angle CE-TA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F44C9C3-6208-6AFE-C499-57A5C69FDC5F}"/>
              </a:ext>
            </a:extLst>
          </p:cNvPr>
          <p:cNvSpPr txBox="1"/>
          <p:nvPr/>
        </p:nvSpPr>
        <p:spPr>
          <a:xfrm>
            <a:off x="2809374" y="635913"/>
            <a:ext cx="30319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800" b="0" i="0" u="none" strike="noStrike" baseline="0" dirty="0">
                <a:latin typeface="Calibri" panose="020F0502020204030204" pitchFamily="34" charset="0"/>
              </a:rPr>
              <a:t> Simulated Magic Angle TAS</a:t>
            </a:r>
          </a:p>
        </p:txBody>
      </p:sp>
    </p:spTree>
    <p:extLst>
      <p:ext uri="{BB962C8B-B14F-4D97-AF65-F5344CB8AC3E}">
        <p14:creationId xmlns:p14="http://schemas.microsoft.com/office/powerpoint/2010/main" val="45365951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>
            <a:extLst>
              <a:ext uri="{FF2B5EF4-FFF2-40B4-BE49-F238E27FC236}">
                <a16:creationId xmlns:a16="http://schemas.microsoft.com/office/drawing/2014/main" id="{1BA452D6-8C00-F375-5742-CD8D3CA01052}"/>
              </a:ext>
            </a:extLst>
          </p:cNvPr>
          <p:cNvSpPr txBox="1"/>
          <p:nvPr/>
        </p:nvSpPr>
        <p:spPr>
          <a:xfrm>
            <a:off x="268185" y="95138"/>
            <a:ext cx="86076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Simulation of TAS Along Different Relaxation Paths</a:t>
            </a:r>
          </a:p>
        </p:txBody>
      </p:sp>
      <p:pic>
        <p:nvPicPr>
          <p:cNvPr id="8" name="Picture 7" descr="A red and blue gradient&#10;&#10;Description automatically generated">
            <a:extLst>
              <a:ext uri="{FF2B5EF4-FFF2-40B4-BE49-F238E27FC236}">
                <a16:creationId xmlns:a16="http://schemas.microsoft.com/office/drawing/2014/main" id="{830EA6C4-CBC8-440D-FAA5-129044BA0E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7442" y="1065990"/>
            <a:ext cx="5278373" cy="2559212"/>
          </a:xfrm>
          <a:prstGeom prst="rect">
            <a:avLst/>
          </a:prstGeom>
        </p:spPr>
      </p:pic>
      <p:pic>
        <p:nvPicPr>
          <p:cNvPr id="11" name="Picture 10" descr="A blue and white graph&#10;&#10;Description automatically generated">
            <a:extLst>
              <a:ext uri="{FF2B5EF4-FFF2-40B4-BE49-F238E27FC236}">
                <a16:creationId xmlns:a16="http://schemas.microsoft.com/office/drawing/2014/main" id="{C14271B1-B9B1-12AD-D811-D1D60A8B6A6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7438" y="4263809"/>
            <a:ext cx="5278377" cy="2559213"/>
          </a:xfrm>
          <a:prstGeom prst="rect">
            <a:avLst/>
          </a:prstGeom>
        </p:spPr>
      </p:pic>
      <p:pic>
        <p:nvPicPr>
          <p:cNvPr id="13" name="Picture 12" descr="A molecule model of a molecule&#10;&#10;Description automatically generated with medium confidence">
            <a:extLst>
              <a:ext uri="{FF2B5EF4-FFF2-40B4-BE49-F238E27FC236}">
                <a16:creationId xmlns:a16="http://schemas.microsoft.com/office/drawing/2014/main" id="{D4B18ABF-65DD-86E9-12DE-9D1D3BF09C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806" y="4419277"/>
            <a:ext cx="2880366" cy="1725172"/>
          </a:xfrm>
          <a:prstGeom prst="rect">
            <a:avLst/>
          </a:prstGeom>
        </p:spPr>
      </p:pic>
      <p:pic>
        <p:nvPicPr>
          <p:cNvPr id="15" name="Picture 14" descr="A molecule model of a molecule&#10;&#10;Description automatically generated with medium confidence">
            <a:extLst>
              <a:ext uri="{FF2B5EF4-FFF2-40B4-BE49-F238E27FC236}">
                <a16:creationId xmlns:a16="http://schemas.microsoft.com/office/drawing/2014/main" id="{CB211863-36ED-1959-B953-262C975045D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806" y="1222404"/>
            <a:ext cx="2688094" cy="2559213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D83CB529-77DE-A237-5A1E-3DA299BB3316}"/>
              </a:ext>
            </a:extLst>
          </p:cNvPr>
          <p:cNvSpPr txBox="1"/>
          <p:nvPr/>
        </p:nvSpPr>
        <p:spPr>
          <a:xfrm>
            <a:off x="4186989" y="768849"/>
            <a:ext cx="334477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800" b="0" i="0" u="none" strike="noStrike" baseline="0" dirty="0">
                <a:latin typeface="Calibri" panose="020F0502020204030204" pitchFamily="34" charset="0"/>
              </a:rPr>
              <a:t>TAS of </a:t>
            </a:r>
            <a:r>
              <a:rPr lang="en-US" sz="1800" b="1" i="0" u="none" strike="noStrike" baseline="0" dirty="0">
                <a:solidFill>
                  <a:srgbClr val="FF00FF"/>
                </a:solidFill>
                <a:latin typeface="Calibri" panose="020F0502020204030204" pitchFamily="34" charset="0"/>
              </a:rPr>
              <a:t>Primary Relaxation Path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9BA33F0-9699-6A5E-D45B-54CB54A5B284}"/>
              </a:ext>
            </a:extLst>
          </p:cNvPr>
          <p:cNvSpPr txBox="1"/>
          <p:nvPr/>
        </p:nvSpPr>
        <p:spPr>
          <a:xfrm>
            <a:off x="4294756" y="3990348"/>
            <a:ext cx="340068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800" b="0" i="0" u="none" strike="noStrike" baseline="0" dirty="0">
                <a:latin typeface="Calibri" panose="020F0502020204030204" pitchFamily="34" charset="0"/>
              </a:rPr>
              <a:t>TAS of </a:t>
            </a:r>
            <a:r>
              <a:rPr lang="en-US" sz="1800" b="1" i="0" u="none" strike="noStrike" baseline="0" dirty="0">
                <a:solidFill>
                  <a:srgbClr val="B61720"/>
                </a:solidFill>
                <a:latin typeface="Calibri" panose="020F0502020204030204" pitchFamily="34" charset="0"/>
              </a:rPr>
              <a:t>Secondary Relaxation Path</a:t>
            </a:r>
          </a:p>
        </p:txBody>
      </p:sp>
    </p:spTree>
    <p:extLst>
      <p:ext uri="{BB962C8B-B14F-4D97-AF65-F5344CB8AC3E}">
        <p14:creationId xmlns:p14="http://schemas.microsoft.com/office/powerpoint/2010/main" val="709606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>
            <a:extLst>
              <a:ext uri="{FF2B5EF4-FFF2-40B4-BE49-F238E27FC236}">
                <a16:creationId xmlns:a16="http://schemas.microsoft.com/office/drawing/2014/main" id="{1BA452D6-8C00-F375-5742-CD8D3CA01052}"/>
              </a:ext>
            </a:extLst>
          </p:cNvPr>
          <p:cNvSpPr txBox="1"/>
          <p:nvPr/>
        </p:nvSpPr>
        <p:spPr>
          <a:xfrm>
            <a:off x="268185" y="95138"/>
            <a:ext cx="86076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Dynamic Visualization of TAS Evolution on ESIPT Path</a:t>
            </a:r>
          </a:p>
        </p:txBody>
      </p:sp>
      <p:pic>
        <p:nvPicPr>
          <p:cNvPr id="4" name="Picture 3" descr="A diagram of a molecule&#10;&#10;Description automatically generated">
            <a:extLst>
              <a:ext uri="{FF2B5EF4-FFF2-40B4-BE49-F238E27FC236}">
                <a16:creationId xmlns:a16="http://schemas.microsoft.com/office/drawing/2014/main" id="{643614F0-D1C5-4E86-7438-2D861750CE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342" y="757592"/>
            <a:ext cx="7685315" cy="6005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42506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>
            <a:extLst>
              <a:ext uri="{FF2B5EF4-FFF2-40B4-BE49-F238E27FC236}">
                <a16:creationId xmlns:a16="http://schemas.microsoft.com/office/drawing/2014/main" id="{1BA452D6-8C00-F375-5742-CD8D3CA01052}"/>
              </a:ext>
            </a:extLst>
          </p:cNvPr>
          <p:cNvSpPr txBox="1"/>
          <p:nvPr/>
        </p:nvSpPr>
        <p:spPr>
          <a:xfrm>
            <a:off x="268185" y="95138"/>
            <a:ext cx="86076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Dynamic Visualization of TAS Evolution on Twist Path</a:t>
            </a:r>
          </a:p>
        </p:txBody>
      </p:sp>
      <p:pic>
        <p:nvPicPr>
          <p:cNvPr id="3" name="Picture 2" descr="A graph of a molecule&#10;&#10;Description automatically generated with medium confidence">
            <a:extLst>
              <a:ext uri="{FF2B5EF4-FFF2-40B4-BE49-F238E27FC236}">
                <a16:creationId xmlns:a16="http://schemas.microsoft.com/office/drawing/2014/main" id="{AE861AD3-9DCD-1E3A-E828-39E7579ECC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671" y="710224"/>
            <a:ext cx="7844658" cy="6052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838212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265CE8-A814-0059-050A-4D814F18D8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3E9F2-C9E8-49E3-A4B3-057AE5CA5AC2}" type="slidenum">
              <a:rPr lang="en-US" smtClean="0"/>
              <a:t>14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BD2A489-BE07-8EEC-3CF6-8D0B22A50FE0}"/>
              </a:ext>
            </a:extLst>
          </p:cNvPr>
          <p:cNvSpPr txBox="1"/>
          <p:nvPr/>
        </p:nvSpPr>
        <p:spPr>
          <a:xfrm>
            <a:off x="326750" y="5386475"/>
            <a:ext cx="8357987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rgbClr val="0000FF"/>
                </a:solidFill>
              </a:rPr>
              <a:t>TD-CASCI Simulations (the probe)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164 time slices (each slice 12.1 fs) of 2ps NAMD trajector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80 representative geometries from each slice on S</a:t>
            </a:r>
            <a:r>
              <a:rPr lang="en-US" sz="1800" baseline="-25000" dirty="0"/>
              <a:t>1</a:t>
            </a:r>
            <a:r>
              <a:rPr lang="en-US" sz="1800" dirty="0"/>
              <a:t> electronic stat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100 fs TD-CASCI electronic dynamics by applying field along </a:t>
            </a:r>
            <a:r>
              <a:rPr lang="en-US" i="1" dirty="0"/>
              <a:t>x, y, z </a:t>
            </a:r>
            <a:r>
              <a:rPr lang="en-US" dirty="0"/>
              <a:t>axis</a:t>
            </a:r>
            <a:endParaRPr lang="en-US" sz="18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BA452D6-8C00-F375-5742-CD8D3CA01052}"/>
              </a:ext>
            </a:extLst>
          </p:cNvPr>
          <p:cNvSpPr txBox="1"/>
          <p:nvPr/>
        </p:nvSpPr>
        <p:spPr>
          <a:xfrm>
            <a:off x="268185" y="95138"/>
            <a:ext cx="86076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1-Hydroxy-2-acetonaphthone (HAN) </a:t>
            </a:r>
          </a:p>
        </p:txBody>
      </p:sp>
      <p:pic>
        <p:nvPicPr>
          <p:cNvPr id="3" name="Picture 2" descr="A diagram of a molecule and a diagram of a molecule&#10;&#10;Description automatically generated">
            <a:extLst>
              <a:ext uri="{FF2B5EF4-FFF2-40B4-BE49-F238E27FC236}">
                <a16:creationId xmlns:a16="http://schemas.microsoft.com/office/drawing/2014/main" id="{9E983917-38DA-6BDC-3E8C-6CD99C55485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261" y="825194"/>
            <a:ext cx="8225477" cy="292343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3A60560-A6DF-FB17-8DE1-D698869784ED}"/>
              </a:ext>
            </a:extLst>
          </p:cNvPr>
          <p:cNvSpPr txBox="1"/>
          <p:nvPr/>
        </p:nvSpPr>
        <p:spPr>
          <a:xfrm>
            <a:off x="326750" y="3898137"/>
            <a:ext cx="8357987" cy="13388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800" b="1" dirty="0">
                <a:solidFill>
                  <a:srgbClr val="FF0066"/>
                </a:solidFill>
              </a:rPr>
              <a:t>Non-adiabatic Dynamics Simulations (the pump)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2ps AIMS simulations with 45 initial conditions at FOMO-CAS(10,10)CI/6-31G**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The proton transfer time (542 fs) and S1 lifetime (1686 fs) are significantly distinct in NAMD which allows the assignment of the components of CE-TA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84F3FC6-9EB7-8FEB-78CC-562EE8C69A7F}"/>
              </a:ext>
            </a:extLst>
          </p:cNvPr>
          <p:cNvSpPr txBox="1"/>
          <p:nvPr/>
        </p:nvSpPr>
        <p:spPr>
          <a:xfrm>
            <a:off x="125616" y="6541342"/>
            <a:ext cx="665220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dirty="0"/>
              <a:t>Mehmood, A.; </a:t>
            </a:r>
            <a:r>
              <a:rPr lang="en-US" sz="1300" dirty="0" err="1"/>
              <a:t>Silfies</a:t>
            </a:r>
            <a:r>
              <a:rPr lang="en-US" sz="1300" dirty="0"/>
              <a:t>, M. C.; Durden, S. A.; Allison, T. K. .; Levine, B. G. </a:t>
            </a:r>
            <a:r>
              <a:rPr lang="en-US" sz="1300" i="1" dirty="0"/>
              <a:t>J. Chem. Phys</a:t>
            </a:r>
            <a:r>
              <a:rPr lang="en-US" sz="1300" dirty="0"/>
              <a:t>. </a:t>
            </a:r>
            <a:r>
              <a:rPr lang="en-US" sz="1300" b="1" dirty="0"/>
              <a:t>submitted</a:t>
            </a:r>
            <a:r>
              <a:rPr lang="en-US" sz="13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902436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>
            <a:extLst>
              <a:ext uri="{FF2B5EF4-FFF2-40B4-BE49-F238E27FC236}">
                <a16:creationId xmlns:a16="http://schemas.microsoft.com/office/drawing/2014/main" id="{1BA452D6-8C00-F375-5742-CD8D3CA01052}"/>
              </a:ext>
            </a:extLst>
          </p:cNvPr>
          <p:cNvSpPr txBox="1"/>
          <p:nvPr/>
        </p:nvSpPr>
        <p:spPr>
          <a:xfrm>
            <a:off x="268185" y="95138"/>
            <a:ext cx="86076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Simulated TAS of HA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BD2EF0C-35C9-C8BF-8BF5-7A86FE709EA2}"/>
              </a:ext>
            </a:extLst>
          </p:cNvPr>
          <p:cNvSpPr txBox="1"/>
          <p:nvPr/>
        </p:nvSpPr>
        <p:spPr>
          <a:xfrm>
            <a:off x="2598821" y="3775538"/>
            <a:ext cx="359744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800" b="0" i="0" u="none" strike="noStrike" baseline="0" dirty="0">
                <a:latin typeface="Calibri" panose="020F0502020204030204" pitchFamily="34" charset="0"/>
              </a:rPr>
              <a:t> Experimental Magic Angle CE-TA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F44C9C3-6208-6AFE-C499-57A5C69FDC5F}"/>
              </a:ext>
            </a:extLst>
          </p:cNvPr>
          <p:cNvSpPr txBox="1"/>
          <p:nvPr/>
        </p:nvSpPr>
        <p:spPr>
          <a:xfrm>
            <a:off x="2881562" y="623256"/>
            <a:ext cx="30319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800" b="0" i="0" u="none" strike="noStrike" baseline="0" dirty="0">
                <a:latin typeface="Calibri" panose="020F0502020204030204" pitchFamily="34" charset="0"/>
              </a:rPr>
              <a:t> Simulated Magic Angle TAS</a:t>
            </a:r>
          </a:p>
        </p:txBody>
      </p:sp>
      <p:pic>
        <p:nvPicPr>
          <p:cNvPr id="4" name="Picture 3" descr="A close-up of a graph&#10;&#10;Description automatically generated">
            <a:extLst>
              <a:ext uri="{FF2B5EF4-FFF2-40B4-BE49-F238E27FC236}">
                <a16:creationId xmlns:a16="http://schemas.microsoft.com/office/drawing/2014/main" id="{5BA16798-025D-22C0-B7E1-C630AFF6907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089"/>
          <a:stretch/>
        </p:blipFill>
        <p:spPr>
          <a:xfrm>
            <a:off x="1918657" y="939567"/>
            <a:ext cx="5321493" cy="2761253"/>
          </a:xfrm>
          <a:prstGeom prst="rect">
            <a:avLst/>
          </a:prstGeom>
        </p:spPr>
      </p:pic>
      <p:pic>
        <p:nvPicPr>
          <p:cNvPr id="8" name="Picture 7" descr="A close-up of a graph&#10;&#10;Description automatically generated">
            <a:extLst>
              <a:ext uri="{FF2B5EF4-FFF2-40B4-BE49-F238E27FC236}">
                <a16:creationId xmlns:a16="http://schemas.microsoft.com/office/drawing/2014/main" id="{61314D24-864C-46AD-BB12-E645F37C722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>
          <a:xfrm>
            <a:off x="1918657" y="4096747"/>
            <a:ext cx="5439969" cy="27612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941613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>
            <a:extLst>
              <a:ext uri="{FF2B5EF4-FFF2-40B4-BE49-F238E27FC236}">
                <a16:creationId xmlns:a16="http://schemas.microsoft.com/office/drawing/2014/main" id="{1BA452D6-8C00-F375-5742-CD8D3CA01052}"/>
              </a:ext>
            </a:extLst>
          </p:cNvPr>
          <p:cNvSpPr txBox="1"/>
          <p:nvPr/>
        </p:nvSpPr>
        <p:spPr>
          <a:xfrm>
            <a:off x="268185" y="95138"/>
            <a:ext cx="86076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Simulation of TAS Along Different Relaxation Paths</a:t>
            </a:r>
          </a:p>
        </p:txBody>
      </p:sp>
      <p:pic>
        <p:nvPicPr>
          <p:cNvPr id="3" name="Picture 2" descr="A close-up of a diagram&#10;&#10;Description automatically generated">
            <a:extLst>
              <a:ext uri="{FF2B5EF4-FFF2-40B4-BE49-F238E27FC236}">
                <a16:creationId xmlns:a16="http://schemas.microsoft.com/office/drawing/2014/main" id="{82684F7E-299B-9181-10DB-203C201BE4F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001"/>
          <a:stretch/>
        </p:blipFill>
        <p:spPr>
          <a:xfrm>
            <a:off x="3597438" y="1087809"/>
            <a:ext cx="5085756" cy="2656177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D83CB529-77DE-A237-5A1E-3DA299BB3316}"/>
              </a:ext>
            </a:extLst>
          </p:cNvPr>
          <p:cNvSpPr txBox="1"/>
          <p:nvPr/>
        </p:nvSpPr>
        <p:spPr>
          <a:xfrm>
            <a:off x="4247147" y="818212"/>
            <a:ext cx="333274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b="0" i="0" u="none" strike="noStrike" baseline="0" dirty="0">
                <a:latin typeface="Calibri" panose="020F0502020204030204" pitchFamily="34" charset="0"/>
              </a:rPr>
              <a:t>TAS of </a:t>
            </a:r>
            <a:r>
              <a:rPr lang="en-US" sz="1800" b="1" i="0" u="none" strike="noStrike" baseline="0" dirty="0">
                <a:solidFill>
                  <a:srgbClr val="FF00FF"/>
                </a:solidFill>
                <a:latin typeface="Calibri" panose="020F0502020204030204" pitchFamily="34" charset="0"/>
              </a:rPr>
              <a:t>Enol Components</a:t>
            </a:r>
          </a:p>
        </p:txBody>
      </p:sp>
      <p:pic>
        <p:nvPicPr>
          <p:cNvPr id="5" name="Picture 4" descr="A close-up of a diagram&#10;&#10;Description automatically generated">
            <a:extLst>
              <a:ext uri="{FF2B5EF4-FFF2-40B4-BE49-F238E27FC236}">
                <a16:creationId xmlns:a16="http://schemas.microsoft.com/office/drawing/2014/main" id="{EAE114B2-E714-BDA1-CFE8-0092305DC0E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510"/>
          <a:stretch/>
        </p:blipFill>
        <p:spPr>
          <a:xfrm>
            <a:off x="3597438" y="4202687"/>
            <a:ext cx="5085756" cy="2684048"/>
          </a:xfrm>
          <a:prstGeom prst="rect">
            <a:avLst/>
          </a:prstGeom>
        </p:spPr>
      </p:pic>
      <p:pic>
        <p:nvPicPr>
          <p:cNvPr id="7" name="Picture 6" descr="A molecule structure with red and green balls&#10;&#10;Description automatically generated">
            <a:extLst>
              <a:ext uri="{FF2B5EF4-FFF2-40B4-BE49-F238E27FC236}">
                <a16:creationId xmlns:a16="http://schemas.microsoft.com/office/drawing/2014/main" id="{72C2E596-4BFF-5377-3A39-5E2AE40CC55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401" y="1285774"/>
            <a:ext cx="2991771" cy="1874843"/>
          </a:xfrm>
          <a:prstGeom prst="rect">
            <a:avLst/>
          </a:prstGeom>
        </p:spPr>
      </p:pic>
      <p:pic>
        <p:nvPicPr>
          <p:cNvPr id="10" name="Picture 9" descr="A molecule structure with white and red balls&#10;&#10;Description automatically generated with medium confidence">
            <a:extLst>
              <a:ext uri="{FF2B5EF4-FFF2-40B4-BE49-F238E27FC236}">
                <a16:creationId xmlns:a16="http://schemas.microsoft.com/office/drawing/2014/main" id="{7F921C85-F159-EAB2-C938-59A5D68B507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320" y="4269672"/>
            <a:ext cx="3067852" cy="1902068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09BA33F0-9699-6A5E-D45B-54CB54A5B284}"/>
              </a:ext>
            </a:extLst>
          </p:cNvPr>
          <p:cNvSpPr txBox="1"/>
          <p:nvPr/>
        </p:nvSpPr>
        <p:spPr>
          <a:xfrm>
            <a:off x="4247147" y="3933063"/>
            <a:ext cx="333274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b="0" i="0" u="none" strike="noStrike" baseline="0" dirty="0">
                <a:latin typeface="Calibri" panose="020F0502020204030204" pitchFamily="34" charset="0"/>
              </a:rPr>
              <a:t>TAS of </a:t>
            </a:r>
            <a:r>
              <a:rPr lang="en-US" sz="1800" b="1" i="0" u="none" strike="noStrike" baseline="0" dirty="0">
                <a:solidFill>
                  <a:srgbClr val="B61720"/>
                </a:solidFill>
                <a:latin typeface="Calibri" panose="020F0502020204030204" pitchFamily="34" charset="0"/>
              </a:rPr>
              <a:t>Keto Components</a:t>
            </a:r>
          </a:p>
        </p:txBody>
      </p:sp>
    </p:spTree>
    <p:extLst>
      <p:ext uri="{BB962C8B-B14F-4D97-AF65-F5344CB8AC3E}">
        <p14:creationId xmlns:p14="http://schemas.microsoft.com/office/powerpoint/2010/main" val="204715466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>
            <a:extLst>
              <a:ext uri="{FF2B5EF4-FFF2-40B4-BE49-F238E27FC236}">
                <a16:creationId xmlns:a16="http://schemas.microsoft.com/office/drawing/2014/main" id="{1BA452D6-8C00-F375-5742-CD8D3CA01052}"/>
              </a:ext>
            </a:extLst>
          </p:cNvPr>
          <p:cNvSpPr txBox="1"/>
          <p:nvPr/>
        </p:nvSpPr>
        <p:spPr>
          <a:xfrm>
            <a:off x="268185" y="95138"/>
            <a:ext cx="86076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Dynamic Visualization of TAS on HAN ESIPT Path</a:t>
            </a:r>
          </a:p>
        </p:txBody>
      </p:sp>
      <p:pic>
        <p:nvPicPr>
          <p:cNvPr id="3" name="Picture 2" descr="A diagram of a molecule&#10;&#10;Description automatically generated">
            <a:extLst>
              <a:ext uri="{FF2B5EF4-FFF2-40B4-BE49-F238E27FC236}">
                <a16:creationId xmlns:a16="http://schemas.microsoft.com/office/drawing/2014/main" id="{D5458A62-53E9-32BB-789E-60EE41D85BF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670" y="797323"/>
            <a:ext cx="7628659" cy="5965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718117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>
            <a:extLst>
              <a:ext uri="{FF2B5EF4-FFF2-40B4-BE49-F238E27FC236}">
                <a16:creationId xmlns:a16="http://schemas.microsoft.com/office/drawing/2014/main" id="{1BA452D6-8C00-F375-5742-CD8D3CA01052}"/>
              </a:ext>
            </a:extLst>
          </p:cNvPr>
          <p:cNvSpPr txBox="1"/>
          <p:nvPr/>
        </p:nvSpPr>
        <p:spPr>
          <a:xfrm>
            <a:off x="268185" y="95138"/>
            <a:ext cx="86076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Dynamic Visualization of TAS on HAN Twist Path</a:t>
            </a:r>
          </a:p>
        </p:txBody>
      </p:sp>
      <p:pic>
        <p:nvPicPr>
          <p:cNvPr id="3" name="Picture 2" descr="A diagram of a molecule&#10;&#10;Description automatically generated with medium confidence">
            <a:extLst>
              <a:ext uri="{FF2B5EF4-FFF2-40B4-BE49-F238E27FC236}">
                <a16:creationId xmlns:a16="http://schemas.microsoft.com/office/drawing/2014/main" id="{CD814D17-E034-78E4-81D0-319290DFFF2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723" y="792655"/>
            <a:ext cx="7854553" cy="59702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119730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EE73C50-9840-4471-A037-F6F3A5B574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3E9F2-C9E8-49E3-A4B3-057AE5CA5AC2}" type="slidenum">
              <a:rPr lang="en-US" smtClean="0"/>
              <a:t>1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668978A-5479-49BD-B6CC-1D6377A7F3AC}"/>
              </a:ext>
            </a:extLst>
          </p:cNvPr>
          <p:cNvSpPr txBox="1"/>
          <p:nvPr/>
        </p:nvSpPr>
        <p:spPr>
          <a:xfrm>
            <a:off x="220532" y="90875"/>
            <a:ext cx="87029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Conclusions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222A2CD-2B9F-43D3-9987-1087F65B9097}"/>
              </a:ext>
            </a:extLst>
          </p:cNvPr>
          <p:cNvSpPr txBox="1"/>
          <p:nvPr/>
        </p:nvSpPr>
        <p:spPr>
          <a:xfrm>
            <a:off x="438057" y="1160543"/>
            <a:ext cx="8267885" cy="40780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2000" dirty="0"/>
              <a:t>The combination of non-adiabatic dynamic simulations such as AIMS, and TD-CASCI provides a power tool to simulate the TAS</a:t>
            </a:r>
          </a:p>
          <a:p>
            <a:pPr marL="285750" indent="-285750" algn="just">
              <a:lnSpc>
                <a:spcPct val="100000"/>
              </a:lnSpc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000" dirty="0"/>
              <a:t>The simulated spectrum can be used to correctly assign the experimental TAS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000" dirty="0"/>
              <a:t>Splitting the simulated TAS signal into individual components can provide rich information about excited state chemistry of each competing photochemical path 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000" dirty="0"/>
              <a:t>The methodology can be used to study the excited state chemical reactions including but not limited to ESIPT and photoisomerization etc. </a:t>
            </a:r>
          </a:p>
          <a:p>
            <a:pPr marL="285750" indent="-285750" algn="just">
              <a:lnSpc>
                <a:spcPct val="100000"/>
              </a:lnSpc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endParaRPr lang="en-US" sz="100" dirty="0"/>
          </a:p>
        </p:txBody>
      </p:sp>
    </p:spTree>
    <p:extLst>
      <p:ext uri="{BB962C8B-B14F-4D97-AF65-F5344CB8AC3E}">
        <p14:creationId xmlns:p14="http://schemas.microsoft.com/office/powerpoint/2010/main" val="27110895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ube 9">
            <a:extLst>
              <a:ext uri="{FF2B5EF4-FFF2-40B4-BE49-F238E27FC236}">
                <a16:creationId xmlns:a16="http://schemas.microsoft.com/office/drawing/2014/main" id="{094123FA-829A-99A5-392A-595035079500}"/>
              </a:ext>
            </a:extLst>
          </p:cNvPr>
          <p:cNvSpPr/>
          <p:nvPr/>
        </p:nvSpPr>
        <p:spPr>
          <a:xfrm>
            <a:off x="4958035" y="1462872"/>
            <a:ext cx="382772" cy="1185530"/>
          </a:xfrm>
          <a:prstGeom prst="cube">
            <a:avLst/>
          </a:prstGeom>
          <a:solidFill>
            <a:schemeClr val="bg1"/>
          </a:solidFill>
          <a:ln w="28575">
            <a:solidFill>
              <a:schemeClr val="tx1">
                <a:lumMod val="95000"/>
                <a:lumOff val="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265CE8-A814-0059-050A-4D814F18D8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3E9F2-C9E8-49E3-A4B3-057AE5CA5AC2}" type="slidenum">
              <a:rPr lang="en-US" smtClean="0"/>
              <a:t>2</a:t>
            </a:fld>
            <a:endParaRPr lang="en-US"/>
          </a:p>
        </p:txBody>
      </p:sp>
      <p:sp>
        <p:nvSpPr>
          <p:cNvPr id="5" name="Isosceles Triangle 4">
            <a:extLst>
              <a:ext uri="{FF2B5EF4-FFF2-40B4-BE49-F238E27FC236}">
                <a16:creationId xmlns:a16="http://schemas.microsoft.com/office/drawing/2014/main" id="{142E8A2C-3AF1-564D-780C-6A3F78884849}"/>
              </a:ext>
            </a:extLst>
          </p:cNvPr>
          <p:cNvSpPr/>
          <p:nvPr/>
        </p:nvSpPr>
        <p:spPr>
          <a:xfrm rot="5845983">
            <a:off x="3420526" y="283891"/>
            <a:ext cx="129894" cy="3274828"/>
          </a:xfrm>
          <a:prstGeom prst="triangle">
            <a:avLst/>
          </a:prstGeom>
          <a:blipFill dpi="0" rotWithShape="1">
            <a:blip r:embed="rId3">
              <a:extLst>
                <a:ext uri="{837473B0-CC2E-450A-ABE3-18F120FF3D39}">
                  <a1611:picAttrSrcUrl xmlns:a1611="http://schemas.microsoft.com/office/drawing/2016/11/main" r:id="rId4"/>
                </a:ext>
              </a:extLst>
            </a:blip>
            <a:srcRect/>
            <a:stretch>
              <a:fillRect l="10000" r="10000"/>
            </a:stretch>
          </a:blip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Freeform: Shape 5">
            <a:extLst>
              <a:ext uri="{FF2B5EF4-FFF2-40B4-BE49-F238E27FC236}">
                <a16:creationId xmlns:a16="http://schemas.microsoft.com/office/drawing/2014/main" id="{594201C5-46EE-CCF1-4A24-52FBD54584D3}"/>
              </a:ext>
            </a:extLst>
          </p:cNvPr>
          <p:cNvSpPr/>
          <p:nvPr/>
        </p:nvSpPr>
        <p:spPr>
          <a:xfrm rot="517172">
            <a:off x="2393595" y="1306642"/>
            <a:ext cx="362856" cy="433121"/>
          </a:xfrm>
          <a:custGeom>
            <a:avLst/>
            <a:gdLst>
              <a:gd name="connsiteX0" fmla="*/ 0 w 7143142"/>
              <a:gd name="connsiteY0" fmla="*/ 3817321 h 3828135"/>
              <a:gd name="connsiteX1" fmla="*/ 346842 w 7143142"/>
              <a:gd name="connsiteY1" fmla="*/ 3817321 h 3828135"/>
              <a:gd name="connsiteX2" fmla="*/ 683173 w 7143142"/>
              <a:gd name="connsiteY2" fmla="*/ 3806811 h 3828135"/>
              <a:gd name="connsiteX3" fmla="*/ 1093076 w 7143142"/>
              <a:gd name="connsiteY3" fmla="*/ 3743749 h 3828135"/>
              <a:gd name="connsiteX4" fmla="*/ 1608083 w 7143142"/>
              <a:gd name="connsiteY4" fmla="*/ 3480990 h 3828135"/>
              <a:gd name="connsiteX5" fmla="*/ 1996966 w 7143142"/>
              <a:gd name="connsiteY5" fmla="*/ 2987004 h 3828135"/>
              <a:gd name="connsiteX6" fmla="*/ 2406869 w 7143142"/>
              <a:gd name="connsiteY6" fmla="*/ 2146177 h 3828135"/>
              <a:gd name="connsiteX7" fmla="*/ 2743200 w 7143142"/>
              <a:gd name="connsiteY7" fmla="*/ 1263308 h 3828135"/>
              <a:gd name="connsiteX8" fmla="*/ 2953407 w 7143142"/>
              <a:gd name="connsiteY8" fmla="*/ 769321 h 3828135"/>
              <a:gd name="connsiteX9" fmla="*/ 3195145 w 7143142"/>
              <a:gd name="connsiteY9" fmla="*/ 275335 h 3828135"/>
              <a:gd name="connsiteX10" fmla="*/ 3405352 w 7143142"/>
              <a:gd name="connsiteY10" fmla="*/ 44108 h 3828135"/>
              <a:gd name="connsiteX11" fmla="*/ 3541986 w 7143142"/>
              <a:gd name="connsiteY11" fmla="*/ 2066 h 3828135"/>
              <a:gd name="connsiteX12" fmla="*/ 3752193 w 7143142"/>
              <a:gd name="connsiteY12" fmla="*/ 75639 h 3828135"/>
              <a:gd name="connsiteX13" fmla="*/ 4025462 w 7143142"/>
              <a:gd name="connsiteY13" fmla="*/ 517073 h 3828135"/>
              <a:gd name="connsiteX14" fmla="*/ 4424855 w 7143142"/>
              <a:gd name="connsiteY14" fmla="*/ 1484025 h 3828135"/>
              <a:gd name="connsiteX15" fmla="*/ 4771697 w 7143142"/>
              <a:gd name="connsiteY15" fmla="*/ 2345873 h 3828135"/>
              <a:gd name="connsiteX16" fmla="*/ 5044966 w 7143142"/>
              <a:gd name="connsiteY16" fmla="*/ 2913432 h 3828135"/>
              <a:gd name="connsiteX17" fmla="*/ 5307724 w 7143142"/>
              <a:gd name="connsiteY17" fmla="*/ 3291804 h 3828135"/>
              <a:gd name="connsiteX18" fmla="*/ 5602014 w 7143142"/>
              <a:gd name="connsiteY18" fmla="*/ 3565073 h 3828135"/>
              <a:gd name="connsiteX19" fmla="*/ 6001407 w 7143142"/>
              <a:gd name="connsiteY19" fmla="*/ 3754259 h 3828135"/>
              <a:gd name="connsiteX20" fmla="*/ 6505904 w 7143142"/>
              <a:gd name="connsiteY20" fmla="*/ 3806811 h 3828135"/>
              <a:gd name="connsiteX21" fmla="*/ 7083973 w 7143142"/>
              <a:gd name="connsiteY21" fmla="*/ 3827832 h 3828135"/>
              <a:gd name="connsiteX22" fmla="*/ 7094483 w 7143142"/>
              <a:gd name="connsiteY22" fmla="*/ 3817321 h 3828135"/>
              <a:gd name="connsiteX0" fmla="*/ 0 w 7083974"/>
              <a:gd name="connsiteY0" fmla="*/ 3817321 h 3827831"/>
              <a:gd name="connsiteX1" fmla="*/ 346842 w 7083974"/>
              <a:gd name="connsiteY1" fmla="*/ 3817321 h 3827831"/>
              <a:gd name="connsiteX2" fmla="*/ 683173 w 7083974"/>
              <a:gd name="connsiteY2" fmla="*/ 3806811 h 3827831"/>
              <a:gd name="connsiteX3" fmla="*/ 1093076 w 7083974"/>
              <a:gd name="connsiteY3" fmla="*/ 3743749 h 3827831"/>
              <a:gd name="connsiteX4" fmla="*/ 1608083 w 7083974"/>
              <a:gd name="connsiteY4" fmla="*/ 3480990 h 3827831"/>
              <a:gd name="connsiteX5" fmla="*/ 1996966 w 7083974"/>
              <a:gd name="connsiteY5" fmla="*/ 2987004 h 3827831"/>
              <a:gd name="connsiteX6" fmla="*/ 2406869 w 7083974"/>
              <a:gd name="connsiteY6" fmla="*/ 2146177 h 3827831"/>
              <a:gd name="connsiteX7" fmla="*/ 2743200 w 7083974"/>
              <a:gd name="connsiteY7" fmla="*/ 1263308 h 3827831"/>
              <a:gd name="connsiteX8" fmla="*/ 2953407 w 7083974"/>
              <a:gd name="connsiteY8" fmla="*/ 769321 h 3827831"/>
              <a:gd name="connsiteX9" fmla="*/ 3195145 w 7083974"/>
              <a:gd name="connsiteY9" fmla="*/ 275335 h 3827831"/>
              <a:gd name="connsiteX10" fmla="*/ 3405352 w 7083974"/>
              <a:gd name="connsiteY10" fmla="*/ 44108 h 3827831"/>
              <a:gd name="connsiteX11" fmla="*/ 3541986 w 7083974"/>
              <a:gd name="connsiteY11" fmla="*/ 2066 h 3827831"/>
              <a:gd name="connsiteX12" fmla="*/ 3752193 w 7083974"/>
              <a:gd name="connsiteY12" fmla="*/ 75639 h 3827831"/>
              <a:gd name="connsiteX13" fmla="*/ 4025462 w 7083974"/>
              <a:gd name="connsiteY13" fmla="*/ 517073 h 3827831"/>
              <a:gd name="connsiteX14" fmla="*/ 4424855 w 7083974"/>
              <a:gd name="connsiteY14" fmla="*/ 1484025 h 3827831"/>
              <a:gd name="connsiteX15" fmla="*/ 4771697 w 7083974"/>
              <a:gd name="connsiteY15" fmla="*/ 2345873 h 3827831"/>
              <a:gd name="connsiteX16" fmla="*/ 5044966 w 7083974"/>
              <a:gd name="connsiteY16" fmla="*/ 2913432 h 3827831"/>
              <a:gd name="connsiteX17" fmla="*/ 5307724 w 7083974"/>
              <a:gd name="connsiteY17" fmla="*/ 3291804 h 3827831"/>
              <a:gd name="connsiteX18" fmla="*/ 5602014 w 7083974"/>
              <a:gd name="connsiteY18" fmla="*/ 3565073 h 3827831"/>
              <a:gd name="connsiteX19" fmla="*/ 6001407 w 7083974"/>
              <a:gd name="connsiteY19" fmla="*/ 3754259 h 3827831"/>
              <a:gd name="connsiteX20" fmla="*/ 6505904 w 7083974"/>
              <a:gd name="connsiteY20" fmla="*/ 3806811 h 3827831"/>
              <a:gd name="connsiteX21" fmla="*/ 7083973 w 7083974"/>
              <a:gd name="connsiteY21" fmla="*/ 3827832 h 3827831"/>
              <a:gd name="connsiteX0" fmla="*/ 1 w 6737131"/>
              <a:gd name="connsiteY0" fmla="*/ 3817321 h 3827832"/>
              <a:gd name="connsiteX1" fmla="*/ 336332 w 6737131"/>
              <a:gd name="connsiteY1" fmla="*/ 3806811 h 3827832"/>
              <a:gd name="connsiteX2" fmla="*/ 746235 w 6737131"/>
              <a:gd name="connsiteY2" fmla="*/ 3743749 h 3827832"/>
              <a:gd name="connsiteX3" fmla="*/ 1261242 w 6737131"/>
              <a:gd name="connsiteY3" fmla="*/ 3480990 h 3827832"/>
              <a:gd name="connsiteX4" fmla="*/ 1650125 w 6737131"/>
              <a:gd name="connsiteY4" fmla="*/ 2987004 h 3827832"/>
              <a:gd name="connsiteX5" fmla="*/ 2060028 w 6737131"/>
              <a:gd name="connsiteY5" fmla="*/ 2146177 h 3827832"/>
              <a:gd name="connsiteX6" fmla="*/ 2396359 w 6737131"/>
              <a:gd name="connsiteY6" fmla="*/ 1263308 h 3827832"/>
              <a:gd name="connsiteX7" fmla="*/ 2606566 w 6737131"/>
              <a:gd name="connsiteY7" fmla="*/ 769321 h 3827832"/>
              <a:gd name="connsiteX8" fmla="*/ 2848304 w 6737131"/>
              <a:gd name="connsiteY8" fmla="*/ 275335 h 3827832"/>
              <a:gd name="connsiteX9" fmla="*/ 3058511 w 6737131"/>
              <a:gd name="connsiteY9" fmla="*/ 44108 h 3827832"/>
              <a:gd name="connsiteX10" fmla="*/ 3195145 w 6737131"/>
              <a:gd name="connsiteY10" fmla="*/ 2066 h 3827832"/>
              <a:gd name="connsiteX11" fmla="*/ 3405352 w 6737131"/>
              <a:gd name="connsiteY11" fmla="*/ 75639 h 3827832"/>
              <a:gd name="connsiteX12" fmla="*/ 3678621 w 6737131"/>
              <a:gd name="connsiteY12" fmla="*/ 517073 h 3827832"/>
              <a:gd name="connsiteX13" fmla="*/ 4078014 w 6737131"/>
              <a:gd name="connsiteY13" fmla="*/ 1484025 h 3827832"/>
              <a:gd name="connsiteX14" fmla="*/ 4424856 w 6737131"/>
              <a:gd name="connsiteY14" fmla="*/ 2345873 h 3827832"/>
              <a:gd name="connsiteX15" fmla="*/ 4698125 w 6737131"/>
              <a:gd name="connsiteY15" fmla="*/ 2913432 h 3827832"/>
              <a:gd name="connsiteX16" fmla="*/ 4960883 w 6737131"/>
              <a:gd name="connsiteY16" fmla="*/ 3291804 h 3827832"/>
              <a:gd name="connsiteX17" fmla="*/ 5255173 w 6737131"/>
              <a:gd name="connsiteY17" fmla="*/ 3565073 h 3827832"/>
              <a:gd name="connsiteX18" fmla="*/ 5654566 w 6737131"/>
              <a:gd name="connsiteY18" fmla="*/ 3754259 h 3827832"/>
              <a:gd name="connsiteX19" fmla="*/ 6159063 w 6737131"/>
              <a:gd name="connsiteY19" fmla="*/ 3806811 h 3827832"/>
              <a:gd name="connsiteX20" fmla="*/ 6737132 w 6737131"/>
              <a:gd name="connsiteY20" fmla="*/ 3827832 h 3827832"/>
              <a:gd name="connsiteX0" fmla="*/ 0 w 6159061"/>
              <a:gd name="connsiteY0" fmla="*/ 3817321 h 3817321"/>
              <a:gd name="connsiteX1" fmla="*/ 336331 w 6159061"/>
              <a:gd name="connsiteY1" fmla="*/ 3806811 h 3817321"/>
              <a:gd name="connsiteX2" fmla="*/ 746234 w 6159061"/>
              <a:gd name="connsiteY2" fmla="*/ 3743749 h 3817321"/>
              <a:gd name="connsiteX3" fmla="*/ 1261241 w 6159061"/>
              <a:gd name="connsiteY3" fmla="*/ 3480990 h 3817321"/>
              <a:gd name="connsiteX4" fmla="*/ 1650124 w 6159061"/>
              <a:gd name="connsiteY4" fmla="*/ 2987004 h 3817321"/>
              <a:gd name="connsiteX5" fmla="*/ 2060027 w 6159061"/>
              <a:gd name="connsiteY5" fmla="*/ 2146177 h 3817321"/>
              <a:gd name="connsiteX6" fmla="*/ 2396358 w 6159061"/>
              <a:gd name="connsiteY6" fmla="*/ 1263308 h 3817321"/>
              <a:gd name="connsiteX7" fmla="*/ 2606565 w 6159061"/>
              <a:gd name="connsiteY7" fmla="*/ 769321 h 3817321"/>
              <a:gd name="connsiteX8" fmla="*/ 2848303 w 6159061"/>
              <a:gd name="connsiteY8" fmla="*/ 275335 h 3817321"/>
              <a:gd name="connsiteX9" fmla="*/ 3058510 w 6159061"/>
              <a:gd name="connsiteY9" fmla="*/ 44108 h 3817321"/>
              <a:gd name="connsiteX10" fmla="*/ 3195144 w 6159061"/>
              <a:gd name="connsiteY10" fmla="*/ 2066 h 3817321"/>
              <a:gd name="connsiteX11" fmla="*/ 3405351 w 6159061"/>
              <a:gd name="connsiteY11" fmla="*/ 75639 h 3817321"/>
              <a:gd name="connsiteX12" fmla="*/ 3678620 w 6159061"/>
              <a:gd name="connsiteY12" fmla="*/ 517073 h 3817321"/>
              <a:gd name="connsiteX13" fmla="*/ 4078013 w 6159061"/>
              <a:gd name="connsiteY13" fmla="*/ 1484025 h 3817321"/>
              <a:gd name="connsiteX14" fmla="*/ 4424855 w 6159061"/>
              <a:gd name="connsiteY14" fmla="*/ 2345873 h 3817321"/>
              <a:gd name="connsiteX15" fmla="*/ 4698124 w 6159061"/>
              <a:gd name="connsiteY15" fmla="*/ 2913432 h 3817321"/>
              <a:gd name="connsiteX16" fmla="*/ 4960882 w 6159061"/>
              <a:gd name="connsiteY16" fmla="*/ 3291804 h 3817321"/>
              <a:gd name="connsiteX17" fmla="*/ 5255172 w 6159061"/>
              <a:gd name="connsiteY17" fmla="*/ 3565073 h 3817321"/>
              <a:gd name="connsiteX18" fmla="*/ 5654565 w 6159061"/>
              <a:gd name="connsiteY18" fmla="*/ 3754259 h 3817321"/>
              <a:gd name="connsiteX19" fmla="*/ 6159062 w 6159061"/>
              <a:gd name="connsiteY19" fmla="*/ 3806811 h 3817321"/>
              <a:gd name="connsiteX0" fmla="*/ 1 w 5822732"/>
              <a:gd name="connsiteY0" fmla="*/ 3806811 h 3806811"/>
              <a:gd name="connsiteX1" fmla="*/ 409904 w 5822732"/>
              <a:gd name="connsiteY1" fmla="*/ 3743749 h 3806811"/>
              <a:gd name="connsiteX2" fmla="*/ 924911 w 5822732"/>
              <a:gd name="connsiteY2" fmla="*/ 3480990 h 3806811"/>
              <a:gd name="connsiteX3" fmla="*/ 1313794 w 5822732"/>
              <a:gd name="connsiteY3" fmla="*/ 2987004 h 3806811"/>
              <a:gd name="connsiteX4" fmla="*/ 1723697 w 5822732"/>
              <a:gd name="connsiteY4" fmla="*/ 2146177 h 3806811"/>
              <a:gd name="connsiteX5" fmla="*/ 2060028 w 5822732"/>
              <a:gd name="connsiteY5" fmla="*/ 1263308 h 3806811"/>
              <a:gd name="connsiteX6" fmla="*/ 2270235 w 5822732"/>
              <a:gd name="connsiteY6" fmla="*/ 769321 h 3806811"/>
              <a:gd name="connsiteX7" fmla="*/ 2511973 w 5822732"/>
              <a:gd name="connsiteY7" fmla="*/ 275335 h 3806811"/>
              <a:gd name="connsiteX8" fmla="*/ 2722180 w 5822732"/>
              <a:gd name="connsiteY8" fmla="*/ 44108 h 3806811"/>
              <a:gd name="connsiteX9" fmla="*/ 2858814 w 5822732"/>
              <a:gd name="connsiteY9" fmla="*/ 2066 h 3806811"/>
              <a:gd name="connsiteX10" fmla="*/ 3069021 w 5822732"/>
              <a:gd name="connsiteY10" fmla="*/ 75639 h 3806811"/>
              <a:gd name="connsiteX11" fmla="*/ 3342290 w 5822732"/>
              <a:gd name="connsiteY11" fmla="*/ 517073 h 3806811"/>
              <a:gd name="connsiteX12" fmla="*/ 3741683 w 5822732"/>
              <a:gd name="connsiteY12" fmla="*/ 1484025 h 3806811"/>
              <a:gd name="connsiteX13" fmla="*/ 4088525 w 5822732"/>
              <a:gd name="connsiteY13" fmla="*/ 2345873 h 3806811"/>
              <a:gd name="connsiteX14" fmla="*/ 4361794 w 5822732"/>
              <a:gd name="connsiteY14" fmla="*/ 2913432 h 3806811"/>
              <a:gd name="connsiteX15" fmla="*/ 4624552 w 5822732"/>
              <a:gd name="connsiteY15" fmla="*/ 3291804 h 3806811"/>
              <a:gd name="connsiteX16" fmla="*/ 4918842 w 5822732"/>
              <a:gd name="connsiteY16" fmla="*/ 3565073 h 3806811"/>
              <a:gd name="connsiteX17" fmla="*/ 5318235 w 5822732"/>
              <a:gd name="connsiteY17" fmla="*/ 3754259 h 3806811"/>
              <a:gd name="connsiteX18" fmla="*/ 5822732 w 5822732"/>
              <a:gd name="connsiteY18" fmla="*/ 3806811 h 3806811"/>
              <a:gd name="connsiteX0" fmla="*/ 0 w 5882763"/>
              <a:gd name="connsiteY0" fmla="*/ 3806811 h 3806811"/>
              <a:gd name="connsiteX1" fmla="*/ 469935 w 5882763"/>
              <a:gd name="connsiteY1" fmla="*/ 3743749 h 3806811"/>
              <a:gd name="connsiteX2" fmla="*/ 984942 w 5882763"/>
              <a:gd name="connsiteY2" fmla="*/ 3480990 h 3806811"/>
              <a:gd name="connsiteX3" fmla="*/ 1373825 w 5882763"/>
              <a:gd name="connsiteY3" fmla="*/ 2987004 h 3806811"/>
              <a:gd name="connsiteX4" fmla="*/ 1783728 w 5882763"/>
              <a:gd name="connsiteY4" fmla="*/ 2146177 h 3806811"/>
              <a:gd name="connsiteX5" fmla="*/ 2120059 w 5882763"/>
              <a:gd name="connsiteY5" fmla="*/ 1263308 h 3806811"/>
              <a:gd name="connsiteX6" fmla="*/ 2330266 w 5882763"/>
              <a:gd name="connsiteY6" fmla="*/ 769321 h 3806811"/>
              <a:gd name="connsiteX7" fmla="*/ 2572004 w 5882763"/>
              <a:gd name="connsiteY7" fmla="*/ 275335 h 3806811"/>
              <a:gd name="connsiteX8" fmla="*/ 2782211 w 5882763"/>
              <a:gd name="connsiteY8" fmla="*/ 44108 h 3806811"/>
              <a:gd name="connsiteX9" fmla="*/ 2918845 w 5882763"/>
              <a:gd name="connsiteY9" fmla="*/ 2066 h 3806811"/>
              <a:gd name="connsiteX10" fmla="*/ 3129052 w 5882763"/>
              <a:gd name="connsiteY10" fmla="*/ 75639 h 3806811"/>
              <a:gd name="connsiteX11" fmla="*/ 3402321 w 5882763"/>
              <a:gd name="connsiteY11" fmla="*/ 517073 h 3806811"/>
              <a:gd name="connsiteX12" fmla="*/ 3801714 w 5882763"/>
              <a:gd name="connsiteY12" fmla="*/ 1484025 h 3806811"/>
              <a:gd name="connsiteX13" fmla="*/ 4148556 w 5882763"/>
              <a:gd name="connsiteY13" fmla="*/ 2345873 h 3806811"/>
              <a:gd name="connsiteX14" fmla="*/ 4421825 w 5882763"/>
              <a:gd name="connsiteY14" fmla="*/ 2913432 h 3806811"/>
              <a:gd name="connsiteX15" fmla="*/ 4684583 w 5882763"/>
              <a:gd name="connsiteY15" fmla="*/ 3291804 h 3806811"/>
              <a:gd name="connsiteX16" fmla="*/ 4978873 w 5882763"/>
              <a:gd name="connsiteY16" fmla="*/ 3565073 h 3806811"/>
              <a:gd name="connsiteX17" fmla="*/ 5378266 w 5882763"/>
              <a:gd name="connsiteY17" fmla="*/ 3754259 h 3806811"/>
              <a:gd name="connsiteX18" fmla="*/ 5882763 w 5882763"/>
              <a:gd name="connsiteY18" fmla="*/ 3806811 h 38068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5882763" h="3806811">
                <a:moveTo>
                  <a:pt x="0" y="3806811"/>
                </a:moveTo>
                <a:cubicBezTo>
                  <a:pt x="124372" y="3794549"/>
                  <a:pt x="305778" y="3798052"/>
                  <a:pt x="469935" y="3743749"/>
                </a:cubicBezTo>
                <a:cubicBezTo>
                  <a:pt x="634092" y="3689446"/>
                  <a:pt x="834294" y="3607114"/>
                  <a:pt x="984942" y="3480990"/>
                </a:cubicBezTo>
                <a:cubicBezTo>
                  <a:pt x="1135590" y="3354866"/>
                  <a:pt x="1240694" y="3209473"/>
                  <a:pt x="1373825" y="2987004"/>
                </a:cubicBezTo>
                <a:cubicBezTo>
                  <a:pt x="1506956" y="2764535"/>
                  <a:pt x="1659356" y="2433460"/>
                  <a:pt x="1783728" y="2146177"/>
                </a:cubicBezTo>
                <a:cubicBezTo>
                  <a:pt x="1908100" y="1858894"/>
                  <a:pt x="2028969" y="1492784"/>
                  <a:pt x="2120059" y="1263308"/>
                </a:cubicBezTo>
                <a:cubicBezTo>
                  <a:pt x="2211149" y="1033832"/>
                  <a:pt x="2254942" y="933983"/>
                  <a:pt x="2330266" y="769321"/>
                </a:cubicBezTo>
                <a:cubicBezTo>
                  <a:pt x="2405590" y="604659"/>
                  <a:pt x="2496680" y="396204"/>
                  <a:pt x="2572004" y="275335"/>
                </a:cubicBezTo>
                <a:cubicBezTo>
                  <a:pt x="2647328" y="154466"/>
                  <a:pt x="2724404" y="89653"/>
                  <a:pt x="2782211" y="44108"/>
                </a:cubicBezTo>
                <a:cubicBezTo>
                  <a:pt x="2840018" y="-1437"/>
                  <a:pt x="2861038" y="-3189"/>
                  <a:pt x="2918845" y="2066"/>
                </a:cubicBezTo>
                <a:cubicBezTo>
                  <a:pt x="2976652" y="7321"/>
                  <a:pt x="3048473" y="-10195"/>
                  <a:pt x="3129052" y="75639"/>
                </a:cubicBezTo>
                <a:cubicBezTo>
                  <a:pt x="3209631" y="161473"/>
                  <a:pt x="3290211" y="282342"/>
                  <a:pt x="3402321" y="517073"/>
                </a:cubicBezTo>
                <a:cubicBezTo>
                  <a:pt x="3514431" y="751804"/>
                  <a:pt x="3677342" y="1179225"/>
                  <a:pt x="3801714" y="1484025"/>
                </a:cubicBezTo>
                <a:cubicBezTo>
                  <a:pt x="3926086" y="1788825"/>
                  <a:pt x="4045204" y="2107639"/>
                  <a:pt x="4148556" y="2345873"/>
                </a:cubicBezTo>
                <a:cubicBezTo>
                  <a:pt x="4251908" y="2584107"/>
                  <a:pt x="4332487" y="2755777"/>
                  <a:pt x="4421825" y="2913432"/>
                </a:cubicBezTo>
                <a:cubicBezTo>
                  <a:pt x="4511163" y="3071087"/>
                  <a:pt x="4591742" y="3183197"/>
                  <a:pt x="4684583" y="3291804"/>
                </a:cubicBezTo>
                <a:cubicBezTo>
                  <a:pt x="4777424" y="3400411"/>
                  <a:pt x="4863259" y="3487997"/>
                  <a:pt x="4978873" y="3565073"/>
                </a:cubicBezTo>
                <a:cubicBezTo>
                  <a:pt x="5094487" y="3642149"/>
                  <a:pt x="5227618" y="3713969"/>
                  <a:pt x="5378266" y="3754259"/>
                </a:cubicBezTo>
                <a:cubicBezTo>
                  <a:pt x="5528914" y="3794549"/>
                  <a:pt x="5702335" y="3794549"/>
                  <a:pt x="5882763" y="3806811"/>
                </a:cubicBezTo>
              </a:path>
            </a:pathLst>
          </a:custGeom>
          <a:blipFill dpi="0" rotWithShape="1">
            <a:blip r:embed="rId3">
              <a:extLst>
                <a:ext uri="{837473B0-CC2E-450A-ABE3-18F120FF3D39}">
                  <a1611:picAttrSrcUrl xmlns:a1611="http://schemas.microsoft.com/office/drawing/2016/11/main" r:id="rId4"/>
                </a:ext>
              </a:extLst>
            </a:blip>
            <a:srcRect/>
            <a:stretch>
              <a:fillRect l="10000" r="10000"/>
            </a:stretch>
          </a:blip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Isosceles Triangle 10">
            <a:extLst>
              <a:ext uri="{FF2B5EF4-FFF2-40B4-BE49-F238E27FC236}">
                <a16:creationId xmlns:a16="http://schemas.microsoft.com/office/drawing/2014/main" id="{4A98522A-8891-20E9-6E1E-3444CDBE1568}"/>
              </a:ext>
            </a:extLst>
          </p:cNvPr>
          <p:cNvSpPr/>
          <p:nvPr/>
        </p:nvSpPr>
        <p:spPr>
          <a:xfrm rot="16596918">
            <a:off x="6069345" y="1462800"/>
            <a:ext cx="122293" cy="1575774"/>
          </a:xfrm>
          <a:prstGeom prst="triangle">
            <a:avLst/>
          </a:prstGeom>
          <a:blipFill dpi="0" rotWithShape="1">
            <a:blip r:embed="rId3">
              <a:extLst>
                <a:ext uri="{837473B0-CC2E-450A-ABE3-18F120FF3D39}">
                  <a1611:picAttrSrcUrl xmlns:a1611="http://schemas.microsoft.com/office/drawing/2016/11/main" r:id="rId4"/>
                </a:ext>
              </a:extLst>
            </a:blip>
            <a:srcRect/>
            <a:stretch>
              <a:fillRect l="10000" r="10000"/>
            </a:stretch>
          </a:blip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Isosceles Triangle 13">
            <a:extLst>
              <a:ext uri="{FF2B5EF4-FFF2-40B4-BE49-F238E27FC236}">
                <a16:creationId xmlns:a16="http://schemas.microsoft.com/office/drawing/2014/main" id="{35B9A3C1-A511-EEE7-EE3B-2ACAA6970106}"/>
              </a:ext>
            </a:extLst>
          </p:cNvPr>
          <p:cNvSpPr/>
          <p:nvPr/>
        </p:nvSpPr>
        <p:spPr>
          <a:xfrm rot="4965761">
            <a:off x="3421234" y="708046"/>
            <a:ext cx="129894" cy="3274828"/>
          </a:xfrm>
          <a:prstGeom prst="triangl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Isosceles Triangle 14">
            <a:extLst>
              <a:ext uri="{FF2B5EF4-FFF2-40B4-BE49-F238E27FC236}">
                <a16:creationId xmlns:a16="http://schemas.microsoft.com/office/drawing/2014/main" id="{729BB8A7-43B2-9175-02CB-19A6213ACA91}"/>
              </a:ext>
            </a:extLst>
          </p:cNvPr>
          <p:cNvSpPr/>
          <p:nvPr/>
        </p:nvSpPr>
        <p:spPr>
          <a:xfrm rot="15552403">
            <a:off x="6062467" y="1164304"/>
            <a:ext cx="122293" cy="1575774"/>
          </a:xfrm>
          <a:prstGeom prst="triangl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19DFD30F-35E9-BE09-96EA-96225D0B017A}"/>
              </a:ext>
            </a:extLst>
          </p:cNvPr>
          <p:cNvCxnSpPr/>
          <p:nvPr/>
        </p:nvCxnSpPr>
        <p:spPr>
          <a:xfrm>
            <a:off x="6910944" y="2006252"/>
            <a:ext cx="0" cy="592765"/>
          </a:xfrm>
          <a:prstGeom prst="line">
            <a:avLst/>
          </a:prstGeom>
          <a:ln w="3810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893A658A-CD35-33C9-DF52-AE27DF8EEAF8}"/>
              </a:ext>
            </a:extLst>
          </p:cNvPr>
          <p:cNvSpPr/>
          <p:nvPr/>
        </p:nvSpPr>
        <p:spPr>
          <a:xfrm rot="21270939">
            <a:off x="2799722" y="1935786"/>
            <a:ext cx="362856" cy="433121"/>
          </a:xfrm>
          <a:custGeom>
            <a:avLst/>
            <a:gdLst>
              <a:gd name="connsiteX0" fmla="*/ 0 w 7143142"/>
              <a:gd name="connsiteY0" fmla="*/ 3817321 h 3828135"/>
              <a:gd name="connsiteX1" fmla="*/ 346842 w 7143142"/>
              <a:gd name="connsiteY1" fmla="*/ 3817321 h 3828135"/>
              <a:gd name="connsiteX2" fmla="*/ 683173 w 7143142"/>
              <a:gd name="connsiteY2" fmla="*/ 3806811 h 3828135"/>
              <a:gd name="connsiteX3" fmla="*/ 1093076 w 7143142"/>
              <a:gd name="connsiteY3" fmla="*/ 3743749 h 3828135"/>
              <a:gd name="connsiteX4" fmla="*/ 1608083 w 7143142"/>
              <a:gd name="connsiteY4" fmla="*/ 3480990 h 3828135"/>
              <a:gd name="connsiteX5" fmla="*/ 1996966 w 7143142"/>
              <a:gd name="connsiteY5" fmla="*/ 2987004 h 3828135"/>
              <a:gd name="connsiteX6" fmla="*/ 2406869 w 7143142"/>
              <a:gd name="connsiteY6" fmla="*/ 2146177 h 3828135"/>
              <a:gd name="connsiteX7" fmla="*/ 2743200 w 7143142"/>
              <a:gd name="connsiteY7" fmla="*/ 1263308 h 3828135"/>
              <a:gd name="connsiteX8" fmla="*/ 2953407 w 7143142"/>
              <a:gd name="connsiteY8" fmla="*/ 769321 h 3828135"/>
              <a:gd name="connsiteX9" fmla="*/ 3195145 w 7143142"/>
              <a:gd name="connsiteY9" fmla="*/ 275335 h 3828135"/>
              <a:gd name="connsiteX10" fmla="*/ 3405352 w 7143142"/>
              <a:gd name="connsiteY10" fmla="*/ 44108 h 3828135"/>
              <a:gd name="connsiteX11" fmla="*/ 3541986 w 7143142"/>
              <a:gd name="connsiteY11" fmla="*/ 2066 h 3828135"/>
              <a:gd name="connsiteX12" fmla="*/ 3752193 w 7143142"/>
              <a:gd name="connsiteY12" fmla="*/ 75639 h 3828135"/>
              <a:gd name="connsiteX13" fmla="*/ 4025462 w 7143142"/>
              <a:gd name="connsiteY13" fmla="*/ 517073 h 3828135"/>
              <a:gd name="connsiteX14" fmla="*/ 4424855 w 7143142"/>
              <a:gd name="connsiteY14" fmla="*/ 1484025 h 3828135"/>
              <a:gd name="connsiteX15" fmla="*/ 4771697 w 7143142"/>
              <a:gd name="connsiteY15" fmla="*/ 2345873 h 3828135"/>
              <a:gd name="connsiteX16" fmla="*/ 5044966 w 7143142"/>
              <a:gd name="connsiteY16" fmla="*/ 2913432 h 3828135"/>
              <a:gd name="connsiteX17" fmla="*/ 5307724 w 7143142"/>
              <a:gd name="connsiteY17" fmla="*/ 3291804 h 3828135"/>
              <a:gd name="connsiteX18" fmla="*/ 5602014 w 7143142"/>
              <a:gd name="connsiteY18" fmla="*/ 3565073 h 3828135"/>
              <a:gd name="connsiteX19" fmla="*/ 6001407 w 7143142"/>
              <a:gd name="connsiteY19" fmla="*/ 3754259 h 3828135"/>
              <a:gd name="connsiteX20" fmla="*/ 6505904 w 7143142"/>
              <a:gd name="connsiteY20" fmla="*/ 3806811 h 3828135"/>
              <a:gd name="connsiteX21" fmla="*/ 7083973 w 7143142"/>
              <a:gd name="connsiteY21" fmla="*/ 3827832 h 3828135"/>
              <a:gd name="connsiteX22" fmla="*/ 7094483 w 7143142"/>
              <a:gd name="connsiteY22" fmla="*/ 3817321 h 3828135"/>
              <a:gd name="connsiteX0" fmla="*/ 0 w 7083974"/>
              <a:gd name="connsiteY0" fmla="*/ 3817321 h 3827831"/>
              <a:gd name="connsiteX1" fmla="*/ 346842 w 7083974"/>
              <a:gd name="connsiteY1" fmla="*/ 3817321 h 3827831"/>
              <a:gd name="connsiteX2" fmla="*/ 683173 w 7083974"/>
              <a:gd name="connsiteY2" fmla="*/ 3806811 h 3827831"/>
              <a:gd name="connsiteX3" fmla="*/ 1093076 w 7083974"/>
              <a:gd name="connsiteY3" fmla="*/ 3743749 h 3827831"/>
              <a:gd name="connsiteX4" fmla="*/ 1608083 w 7083974"/>
              <a:gd name="connsiteY4" fmla="*/ 3480990 h 3827831"/>
              <a:gd name="connsiteX5" fmla="*/ 1996966 w 7083974"/>
              <a:gd name="connsiteY5" fmla="*/ 2987004 h 3827831"/>
              <a:gd name="connsiteX6" fmla="*/ 2406869 w 7083974"/>
              <a:gd name="connsiteY6" fmla="*/ 2146177 h 3827831"/>
              <a:gd name="connsiteX7" fmla="*/ 2743200 w 7083974"/>
              <a:gd name="connsiteY7" fmla="*/ 1263308 h 3827831"/>
              <a:gd name="connsiteX8" fmla="*/ 2953407 w 7083974"/>
              <a:gd name="connsiteY8" fmla="*/ 769321 h 3827831"/>
              <a:gd name="connsiteX9" fmla="*/ 3195145 w 7083974"/>
              <a:gd name="connsiteY9" fmla="*/ 275335 h 3827831"/>
              <a:gd name="connsiteX10" fmla="*/ 3405352 w 7083974"/>
              <a:gd name="connsiteY10" fmla="*/ 44108 h 3827831"/>
              <a:gd name="connsiteX11" fmla="*/ 3541986 w 7083974"/>
              <a:gd name="connsiteY11" fmla="*/ 2066 h 3827831"/>
              <a:gd name="connsiteX12" fmla="*/ 3752193 w 7083974"/>
              <a:gd name="connsiteY12" fmla="*/ 75639 h 3827831"/>
              <a:gd name="connsiteX13" fmla="*/ 4025462 w 7083974"/>
              <a:gd name="connsiteY13" fmla="*/ 517073 h 3827831"/>
              <a:gd name="connsiteX14" fmla="*/ 4424855 w 7083974"/>
              <a:gd name="connsiteY14" fmla="*/ 1484025 h 3827831"/>
              <a:gd name="connsiteX15" fmla="*/ 4771697 w 7083974"/>
              <a:gd name="connsiteY15" fmla="*/ 2345873 h 3827831"/>
              <a:gd name="connsiteX16" fmla="*/ 5044966 w 7083974"/>
              <a:gd name="connsiteY16" fmla="*/ 2913432 h 3827831"/>
              <a:gd name="connsiteX17" fmla="*/ 5307724 w 7083974"/>
              <a:gd name="connsiteY17" fmla="*/ 3291804 h 3827831"/>
              <a:gd name="connsiteX18" fmla="*/ 5602014 w 7083974"/>
              <a:gd name="connsiteY18" fmla="*/ 3565073 h 3827831"/>
              <a:gd name="connsiteX19" fmla="*/ 6001407 w 7083974"/>
              <a:gd name="connsiteY19" fmla="*/ 3754259 h 3827831"/>
              <a:gd name="connsiteX20" fmla="*/ 6505904 w 7083974"/>
              <a:gd name="connsiteY20" fmla="*/ 3806811 h 3827831"/>
              <a:gd name="connsiteX21" fmla="*/ 7083973 w 7083974"/>
              <a:gd name="connsiteY21" fmla="*/ 3827832 h 3827831"/>
              <a:gd name="connsiteX0" fmla="*/ 1 w 6737131"/>
              <a:gd name="connsiteY0" fmla="*/ 3817321 h 3827832"/>
              <a:gd name="connsiteX1" fmla="*/ 336332 w 6737131"/>
              <a:gd name="connsiteY1" fmla="*/ 3806811 h 3827832"/>
              <a:gd name="connsiteX2" fmla="*/ 746235 w 6737131"/>
              <a:gd name="connsiteY2" fmla="*/ 3743749 h 3827832"/>
              <a:gd name="connsiteX3" fmla="*/ 1261242 w 6737131"/>
              <a:gd name="connsiteY3" fmla="*/ 3480990 h 3827832"/>
              <a:gd name="connsiteX4" fmla="*/ 1650125 w 6737131"/>
              <a:gd name="connsiteY4" fmla="*/ 2987004 h 3827832"/>
              <a:gd name="connsiteX5" fmla="*/ 2060028 w 6737131"/>
              <a:gd name="connsiteY5" fmla="*/ 2146177 h 3827832"/>
              <a:gd name="connsiteX6" fmla="*/ 2396359 w 6737131"/>
              <a:gd name="connsiteY6" fmla="*/ 1263308 h 3827832"/>
              <a:gd name="connsiteX7" fmla="*/ 2606566 w 6737131"/>
              <a:gd name="connsiteY7" fmla="*/ 769321 h 3827832"/>
              <a:gd name="connsiteX8" fmla="*/ 2848304 w 6737131"/>
              <a:gd name="connsiteY8" fmla="*/ 275335 h 3827832"/>
              <a:gd name="connsiteX9" fmla="*/ 3058511 w 6737131"/>
              <a:gd name="connsiteY9" fmla="*/ 44108 h 3827832"/>
              <a:gd name="connsiteX10" fmla="*/ 3195145 w 6737131"/>
              <a:gd name="connsiteY10" fmla="*/ 2066 h 3827832"/>
              <a:gd name="connsiteX11" fmla="*/ 3405352 w 6737131"/>
              <a:gd name="connsiteY11" fmla="*/ 75639 h 3827832"/>
              <a:gd name="connsiteX12" fmla="*/ 3678621 w 6737131"/>
              <a:gd name="connsiteY12" fmla="*/ 517073 h 3827832"/>
              <a:gd name="connsiteX13" fmla="*/ 4078014 w 6737131"/>
              <a:gd name="connsiteY13" fmla="*/ 1484025 h 3827832"/>
              <a:gd name="connsiteX14" fmla="*/ 4424856 w 6737131"/>
              <a:gd name="connsiteY14" fmla="*/ 2345873 h 3827832"/>
              <a:gd name="connsiteX15" fmla="*/ 4698125 w 6737131"/>
              <a:gd name="connsiteY15" fmla="*/ 2913432 h 3827832"/>
              <a:gd name="connsiteX16" fmla="*/ 4960883 w 6737131"/>
              <a:gd name="connsiteY16" fmla="*/ 3291804 h 3827832"/>
              <a:gd name="connsiteX17" fmla="*/ 5255173 w 6737131"/>
              <a:gd name="connsiteY17" fmla="*/ 3565073 h 3827832"/>
              <a:gd name="connsiteX18" fmla="*/ 5654566 w 6737131"/>
              <a:gd name="connsiteY18" fmla="*/ 3754259 h 3827832"/>
              <a:gd name="connsiteX19" fmla="*/ 6159063 w 6737131"/>
              <a:gd name="connsiteY19" fmla="*/ 3806811 h 3827832"/>
              <a:gd name="connsiteX20" fmla="*/ 6737132 w 6737131"/>
              <a:gd name="connsiteY20" fmla="*/ 3827832 h 3827832"/>
              <a:gd name="connsiteX0" fmla="*/ 0 w 6159061"/>
              <a:gd name="connsiteY0" fmla="*/ 3817321 h 3817321"/>
              <a:gd name="connsiteX1" fmla="*/ 336331 w 6159061"/>
              <a:gd name="connsiteY1" fmla="*/ 3806811 h 3817321"/>
              <a:gd name="connsiteX2" fmla="*/ 746234 w 6159061"/>
              <a:gd name="connsiteY2" fmla="*/ 3743749 h 3817321"/>
              <a:gd name="connsiteX3" fmla="*/ 1261241 w 6159061"/>
              <a:gd name="connsiteY3" fmla="*/ 3480990 h 3817321"/>
              <a:gd name="connsiteX4" fmla="*/ 1650124 w 6159061"/>
              <a:gd name="connsiteY4" fmla="*/ 2987004 h 3817321"/>
              <a:gd name="connsiteX5" fmla="*/ 2060027 w 6159061"/>
              <a:gd name="connsiteY5" fmla="*/ 2146177 h 3817321"/>
              <a:gd name="connsiteX6" fmla="*/ 2396358 w 6159061"/>
              <a:gd name="connsiteY6" fmla="*/ 1263308 h 3817321"/>
              <a:gd name="connsiteX7" fmla="*/ 2606565 w 6159061"/>
              <a:gd name="connsiteY7" fmla="*/ 769321 h 3817321"/>
              <a:gd name="connsiteX8" fmla="*/ 2848303 w 6159061"/>
              <a:gd name="connsiteY8" fmla="*/ 275335 h 3817321"/>
              <a:gd name="connsiteX9" fmla="*/ 3058510 w 6159061"/>
              <a:gd name="connsiteY9" fmla="*/ 44108 h 3817321"/>
              <a:gd name="connsiteX10" fmla="*/ 3195144 w 6159061"/>
              <a:gd name="connsiteY10" fmla="*/ 2066 h 3817321"/>
              <a:gd name="connsiteX11" fmla="*/ 3405351 w 6159061"/>
              <a:gd name="connsiteY11" fmla="*/ 75639 h 3817321"/>
              <a:gd name="connsiteX12" fmla="*/ 3678620 w 6159061"/>
              <a:gd name="connsiteY12" fmla="*/ 517073 h 3817321"/>
              <a:gd name="connsiteX13" fmla="*/ 4078013 w 6159061"/>
              <a:gd name="connsiteY13" fmla="*/ 1484025 h 3817321"/>
              <a:gd name="connsiteX14" fmla="*/ 4424855 w 6159061"/>
              <a:gd name="connsiteY14" fmla="*/ 2345873 h 3817321"/>
              <a:gd name="connsiteX15" fmla="*/ 4698124 w 6159061"/>
              <a:gd name="connsiteY15" fmla="*/ 2913432 h 3817321"/>
              <a:gd name="connsiteX16" fmla="*/ 4960882 w 6159061"/>
              <a:gd name="connsiteY16" fmla="*/ 3291804 h 3817321"/>
              <a:gd name="connsiteX17" fmla="*/ 5255172 w 6159061"/>
              <a:gd name="connsiteY17" fmla="*/ 3565073 h 3817321"/>
              <a:gd name="connsiteX18" fmla="*/ 5654565 w 6159061"/>
              <a:gd name="connsiteY18" fmla="*/ 3754259 h 3817321"/>
              <a:gd name="connsiteX19" fmla="*/ 6159062 w 6159061"/>
              <a:gd name="connsiteY19" fmla="*/ 3806811 h 3817321"/>
              <a:gd name="connsiteX0" fmla="*/ 1 w 5822732"/>
              <a:gd name="connsiteY0" fmla="*/ 3806811 h 3806811"/>
              <a:gd name="connsiteX1" fmla="*/ 409904 w 5822732"/>
              <a:gd name="connsiteY1" fmla="*/ 3743749 h 3806811"/>
              <a:gd name="connsiteX2" fmla="*/ 924911 w 5822732"/>
              <a:gd name="connsiteY2" fmla="*/ 3480990 h 3806811"/>
              <a:gd name="connsiteX3" fmla="*/ 1313794 w 5822732"/>
              <a:gd name="connsiteY3" fmla="*/ 2987004 h 3806811"/>
              <a:gd name="connsiteX4" fmla="*/ 1723697 w 5822732"/>
              <a:gd name="connsiteY4" fmla="*/ 2146177 h 3806811"/>
              <a:gd name="connsiteX5" fmla="*/ 2060028 w 5822732"/>
              <a:gd name="connsiteY5" fmla="*/ 1263308 h 3806811"/>
              <a:gd name="connsiteX6" fmla="*/ 2270235 w 5822732"/>
              <a:gd name="connsiteY6" fmla="*/ 769321 h 3806811"/>
              <a:gd name="connsiteX7" fmla="*/ 2511973 w 5822732"/>
              <a:gd name="connsiteY7" fmla="*/ 275335 h 3806811"/>
              <a:gd name="connsiteX8" fmla="*/ 2722180 w 5822732"/>
              <a:gd name="connsiteY8" fmla="*/ 44108 h 3806811"/>
              <a:gd name="connsiteX9" fmla="*/ 2858814 w 5822732"/>
              <a:gd name="connsiteY9" fmla="*/ 2066 h 3806811"/>
              <a:gd name="connsiteX10" fmla="*/ 3069021 w 5822732"/>
              <a:gd name="connsiteY10" fmla="*/ 75639 h 3806811"/>
              <a:gd name="connsiteX11" fmla="*/ 3342290 w 5822732"/>
              <a:gd name="connsiteY11" fmla="*/ 517073 h 3806811"/>
              <a:gd name="connsiteX12" fmla="*/ 3741683 w 5822732"/>
              <a:gd name="connsiteY12" fmla="*/ 1484025 h 3806811"/>
              <a:gd name="connsiteX13" fmla="*/ 4088525 w 5822732"/>
              <a:gd name="connsiteY13" fmla="*/ 2345873 h 3806811"/>
              <a:gd name="connsiteX14" fmla="*/ 4361794 w 5822732"/>
              <a:gd name="connsiteY14" fmla="*/ 2913432 h 3806811"/>
              <a:gd name="connsiteX15" fmla="*/ 4624552 w 5822732"/>
              <a:gd name="connsiteY15" fmla="*/ 3291804 h 3806811"/>
              <a:gd name="connsiteX16" fmla="*/ 4918842 w 5822732"/>
              <a:gd name="connsiteY16" fmla="*/ 3565073 h 3806811"/>
              <a:gd name="connsiteX17" fmla="*/ 5318235 w 5822732"/>
              <a:gd name="connsiteY17" fmla="*/ 3754259 h 3806811"/>
              <a:gd name="connsiteX18" fmla="*/ 5822732 w 5822732"/>
              <a:gd name="connsiteY18" fmla="*/ 3806811 h 3806811"/>
              <a:gd name="connsiteX0" fmla="*/ 0 w 5882763"/>
              <a:gd name="connsiteY0" fmla="*/ 3806811 h 3806811"/>
              <a:gd name="connsiteX1" fmla="*/ 469935 w 5882763"/>
              <a:gd name="connsiteY1" fmla="*/ 3743749 h 3806811"/>
              <a:gd name="connsiteX2" fmla="*/ 984942 w 5882763"/>
              <a:gd name="connsiteY2" fmla="*/ 3480990 h 3806811"/>
              <a:gd name="connsiteX3" fmla="*/ 1373825 w 5882763"/>
              <a:gd name="connsiteY3" fmla="*/ 2987004 h 3806811"/>
              <a:gd name="connsiteX4" fmla="*/ 1783728 w 5882763"/>
              <a:gd name="connsiteY4" fmla="*/ 2146177 h 3806811"/>
              <a:gd name="connsiteX5" fmla="*/ 2120059 w 5882763"/>
              <a:gd name="connsiteY5" fmla="*/ 1263308 h 3806811"/>
              <a:gd name="connsiteX6" fmla="*/ 2330266 w 5882763"/>
              <a:gd name="connsiteY6" fmla="*/ 769321 h 3806811"/>
              <a:gd name="connsiteX7" fmla="*/ 2572004 w 5882763"/>
              <a:gd name="connsiteY7" fmla="*/ 275335 h 3806811"/>
              <a:gd name="connsiteX8" fmla="*/ 2782211 w 5882763"/>
              <a:gd name="connsiteY8" fmla="*/ 44108 h 3806811"/>
              <a:gd name="connsiteX9" fmla="*/ 2918845 w 5882763"/>
              <a:gd name="connsiteY9" fmla="*/ 2066 h 3806811"/>
              <a:gd name="connsiteX10" fmla="*/ 3129052 w 5882763"/>
              <a:gd name="connsiteY10" fmla="*/ 75639 h 3806811"/>
              <a:gd name="connsiteX11" fmla="*/ 3402321 w 5882763"/>
              <a:gd name="connsiteY11" fmla="*/ 517073 h 3806811"/>
              <a:gd name="connsiteX12" fmla="*/ 3801714 w 5882763"/>
              <a:gd name="connsiteY12" fmla="*/ 1484025 h 3806811"/>
              <a:gd name="connsiteX13" fmla="*/ 4148556 w 5882763"/>
              <a:gd name="connsiteY13" fmla="*/ 2345873 h 3806811"/>
              <a:gd name="connsiteX14" fmla="*/ 4421825 w 5882763"/>
              <a:gd name="connsiteY14" fmla="*/ 2913432 h 3806811"/>
              <a:gd name="connsiteX15" fmla="*/ 4684583 w 5882763"/>
              <a:gd name="connsiteY15" fmla="*/ 3291804 h 3806811"/>
              <a:gd name="connsiteX16" fmla="*/ 4978873 w 5882763"/>
              <a:gd name="connsiteY16" fmla="*/ 3565073 h 3806811"/>
              <a:gd name="connsiteX17" fmla="*/ 5378266 w 5882763"/>
              <a:gd name="connsiteY17" fmla="*/ 3754259 h 3806811"/>
              <a:gd name="connsiteX18" fmla="*/ 5882763 w 5882763"/>
              <a:gd name="connsiteY18" fmla="*/ 3806811 h 38068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5882763" h="3806811">
                <a:moveTo>
                  <a:pt x="0" y="3806811"/>
                </a:moveTo>
                <a:cubicBezTo>
                  <a:pt x="124372" y="3794549"/>
                  <a:pt x="305778" y="3798052"/>
                  <a:pt x="469935" y="3743749"/>
                </a:cubicBezTo>
                <a:cubicBezTo>
                  <a:pt x="634092" y="3689446"/>
                  <a:pt x="834294" y="3607114"/>
                  <a:pt x="984942" y="3480990"/>
                </a:cubicBezTo>
                <a:cubicBezTo>
                  <a:pt x="1135590" y="3354866"/>
                  <a:pt x="1240694" y="3209473"/>
                  <a:pt x="1373825" y="2987004"/>
                </a:cubicBezTo>
                <a:cubicBezTo>
                  <a:pt x="1506956" y="2764535"/>
                  <a:pt x="1659356" y="2433460"/>
                  <a:pt x="1783728" y="2146177"/>
                </a:cubicBezTo>
                <a:cubicBezTo>
                  <a:pt x="1908100" y="1858894"/>
                  <a:pt x="2028969" y="1492784"/>
                  <a:pt x="2120059" y="1263308"/>
                </a:cubicBezTo>
                <a:cubicBezTo>
                  <a:pt x="2211149" y="1033832"/>
                  <a:pt x="2254942" y="933983"/>
                  <a:pt x="2330266" y="769321"/>
                </a:cubicBezTo>
                <a:cubicBezTo>
                  <a:pt x="2405590" y="604659"/>
                  <a:pt x="2496680" y="396204"/>
                  <a:pt x="2572004" y="275335"/>
                </a:cubicBezTo>
                <a:cubicBezTo>
                  <a:pt x="2647328" y="154466"/>
                  <a:pt x="2724404" y="89653"/>
                  <a:pt x="2782211" y="44108"/>
                </a:cubicBezTo>
                <a:cubicBezTo>
                  <a:pt x="2840018" y="-1437"/>
                  <a:pt x="2861038" y="-3189"/>
                  <a:pt x="2918845" y="2066"/>
                </a:cubicBezTo>
                <a:cubicBezTo>
                  <a:pt x="2976652" y="7321"/>
                  <a:pt x="3048473" y="-10195"/>
                  <a:pt x="3129052" y="75639"/>
                </a:cubicBezTo>
                <a:cubicBezTo>
                  <a:pt x="3209631" y="161473"/>
                  <a:pt x="3290211" y="282342"/>
                  <a:pt x="3402321" y="517073"/>
                </a:cubicBezTo>
                <a:cubicBezTo>
                  <a:pt x="3514431" y="751804"/>
                  <a:pt x="3677342" y="1179225"/>
                  <a:pt x="3801714" y="1484025"/>
                </a:cubicBezTo>
                <a:cubicBezTo>
                  <a:pt x="3926086" y="1788825"/>
                  <a:pt x="4045204" y="2107639"/>
                  <a:pt x="4148556" y="2345873"/>
                </a:cubicBezTo>
                <a:cubicBezTo>
                  <a:pt x="4251908" y="2584107"/>
                  <a:pt x="4332487" y="2755777"/>
                  <a:pt x="4421825" y="2913432"/>
                </a:cubicBezTo>
                <a:cubicBezTo>
                  <a:pt x="4511163" y="3071087"/>
                  <a:pt x="4591742" y="3183197"/>
                  <a:pt x="4684583" y="3291804"/>
                </a:cubicBezTo>
                <a:cubicBezTo>
                  <a:pt x="4777424" y="3400411"/>
                  <a:pt x="4863259" y="3487997"/>
                  <a:pt x="4978873" y="3565073"/>
                </a:cubicBezTo>
                <a:cubicBezTo>
                  <a:pt x="5094487" y="3642149"/>
                  <a:pt x="5227618" y="3713969"/>
                  <a:pt x="5378266" y="3754259"/>
                </a:cubicBezTo>
                <a:cubicBezTo>
                  <a:pt x="5528914" y="3794549"/>
                  <a:pt x="5702335" y="3794549"/>
                  <a:pt x="5882763" y="3806811"/>
                </a:cubicBezTo>
              </a:path>
            </a:pathLst>
          </a:cu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6591EBE8-17E2-5734-5C57-4894718E42B3}"/>
              </a:ext>
            </a:extLst>
          </p:cNvPr>
          <p:cNvCxnSpPr>
            <a:cxnSpLocks/>
          </p:cNvCxnSpPr>
          <p:nvPr/>
        </p:nvCxnSpPr>
        <p:spPr>
          <a:xfrm>
            <a:off x="2575023" y="1764509"/>
            <a:ext cx="0" cy="963638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449B0329-E5E0-1E11-AF92-4D72460929DA}"/>
              </a:ext>
            </a:extLst>
          </p:cNvPr>
          <p:cNvCxnSpPr>
            <a:cxnSpLocks/>
          </p:cNvCxnSpPr>
          <p:nvPr/>
        </p:nvCxnSpPr>
        <p:spPr>
          <a:xfrm>
            <a:off x="2981150" y="2340863"/>
            <a:ext cx="0" cy="387284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46B08908-8127-FD67-B4B7-069E4E01069E}"/>
              </a:ext>
            </a:extLst>
          </p:cNvPr>
          <p:cNvSpPr txBox="1"/>
          <p:nvPr/>
        </p:nvSpPr>
        <p:spPr>
          <a:xfrm>
            <a:off x="2582359" y="2728147"/>
            <a:ext cx="391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Δ</a:t>
            </a:r>
            <a:r>
              <a:rPr lang="en-US" dirty="0"/>
              <a:t>t</a:t>
            </a: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3B63288-6BCA-D115-1304-F9C16DD51818}"/>
              </a:ext>
            </a:extLst>
          </p:cNvPr>
          <p:cNvCxnSpPr/>
          <p:nvPr/>
        </p:nvCxnSpPr>
        <p:spPr>
          <a:xfrm>
            <a:off x="2575023" y="2728147"/>
            <a:ext cx="406127" cy="0"/>
          </a:xfrm>
          <a:prstGeom prst="straightConnector1">
            <a:avLst/>
          </a:prstGeom>
          <a:ln w="285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Isosceles Triangle 39">
            <a:extLst>
              <a:ext uri="{FF2B5EF4-FFF2-40B4-BE49-F238E27FC236}">
                <a16:creationId xmlns:a16="http://schemas.microsoft.com/office/drawing/2014/main" id="{9B4803A7-9D09-1388-ADB0-567C3E9D556B}"/>
              </a:ext>
            </a:extLst>
          </p:cNvPr>
          <p:cNvSpPr/>
          <p:nvPr/>
        </p:nvSpPr>
        <p:spPr>
          <a:xfrm rot="3492837">
            <a:off x="4532435" y="2170369"/>
            <a:ext cx="482033" cy="843599"/>
          </a:xfrm>
          <a:prstGeom prst="triangle">
            <a:avLst/>
          </a:prstGeom>
          <a:gradFill flip="none" rotWithShape="1">
            <a:gsLst>
              <a:gs pos="0">
                <a:schemeClr val="accent3">
                  <a:lumMod val="67000"/>
                  <a:alpha val="44000"/>
                </a:schemeClr>
              </a:gs>
              <a:gs pos="48000">
                <a:schemeClr val="accent3">
                  <a:lumMod val="97000"/>
                  <a:lumOff val="3000"/>
                  <a:alpha val="46000"/>
                </a:schemeClr>
              </a:gs>
              <a:gs pos="100000">
                <a:schemeClr val="accent3">
                  <a:lumMod val="60000"/>
                  <a:lumOff val="40000"/>
                  <a:alpha val="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A0522481-BB2F-EBF4-F94F-F4B09C35EE37}"/>
              </a:ext>
            </a:extLst>
          </p:cNvPr>
          <p:cNvSpPr/>
          <p:nvPr/>
        </p:nvSpPr>
        <p:spPr>
          <a:xfrm>
            <a:off x="4022122" y="2597452"/>
            <a:ext cx="546344" cy="541420"/>
          </a:xfrm>
          <a:prstGeom prst="ellipse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88AB68AF-F363-4E63-0731-3273449901FE}"/>
              </a:ext>
            </a:extLst>
          </p:cNvPr>
          <p:cNvSpPr/>
          <p:nvPr/>
        </p:nvSpPr>
        <p:spPr>
          <a:xfrm rot="13947229">
            <a:off x="4379037" y="2756813"/>
            <a:ext cx="148856" cy="148856"/>
          </a:xfrm>
          <a:prstGeom prst="ellipse">
            <a:avLst/>
          </a:prstGeom>
          <a:gradFill flip="none" rotWithShape="1">
            <a:gsLst>
              <a:gs pos="0">
                <a:schemeClr val="accent3">
                  <a:lumMod val="89000"/>
                </a:schemeClr>
              </a:gs>
              <a:gs pos="23000">
                <a:schemeClr val="accent3">
                  <a:lumMod val="89000"/>
                </a:schemeClr>
              </a:gs>
              <a:gs pos="69000">
                <a:schemeClr val="accent3">
                  <a:lumMod val="75000"/>
                </a:schemeClr>
              </a:gs>
              <a:gs pos="97000">
                <a:schemeClr val="accent3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FE220DF0-D3C5-CF24-A296-937A9C2A1FE7}"/>
              </a:ext>
            </a:extLst>
          </p:cNvPr>
          <p:cNvSpPr/>
          <p:nvPr/>
        </p:nvSpPr>
        <p:spPr>
          <a:xfrm rot="13947229">
            <a:off x="4352308" y="2698044"/>
            <a:ext cx="91440" cy="9144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6C72E8C1-23E4-F83F-F001-CFC6135EA533}"/>
              </a:ext>
            </a:extLst>
          </p:cNvPr>
          <p:cNvSpPr/>
          <p:nvPr/>
        </p:nvSpPr>
        <p:spPr>
          <a:xfrm>
            <a:off x="4106377" y="2700242"/>
            <a:ext cx="148856" cy="148856"/>
          </a:xfrm>
          <a:prstGeom prst="ellipse">
            <a:avLst/>
          </a:prstGeom>
          <a:gradFill flip="none" rotWithShape="1">
            <a:gsLst>
              <a:gs pos="0">
                <a:schemeClr val="accent3">
                  <a:lumMod val="89000"/>
                </a:schemeClr>
              </a:gs>
              <a:gs pos="23000">
                <a:schemeClr val="accent3">
                  <a:lumMod val="89000"/>
                </a:schemeClr>
              </a:gs>
              <a:gs pos="69000">
                <a:schemeClr val="accent3">
                  <a:lumMod val="75000"/>
                </a:schemeClr>
              </a:gs>
              <a:gs pos="97000">
                <a:schemeClr val="accent3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D2B20E37-E797-E04B-D2CF-9FC42A307BCA}"/>
              </a:ext>
            </a:extLst>
          </p:cNvPr>
          <p:cNvSpPr/>
          <p:nvPr/>
        </p:nvSpPr>
        <p:spPr>
          <a:xfrm>
            <a:off x="4216245" y="2799477"/>
            <a:ext cx="91440" cy="9144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3BCDCDC5-7680-C329-6BF2-EBF59661AC1F}"/>
              </a:ext>
            </a:extLst>
          </p:cNvPr>
          <p:cNvSpPr/>
          <p:nvPr/>
        </p:nvSpPr>
        <p:spPr>
          <a:xfrm>
            <a:off x="4185060" y="2972127"/>
            <a:ext cx="148856" cy="148856"/>
          </a:xfrm>
          <a:prstGeom prst="ellipse">
            <a:avLst/>
          </a:prstGeom>
          <a:gradFill flip="none" rotWithShape="1">
            <a:gsLst>
              <a:gs pos="0">
                <a:schemeClr val="accent3">
                  <a:lumMod val="89000"/>
                </a:schemeClr>
              </a:gs>
              <a:gs pos="23000">
                <a:schemeClr val="accent3">
                  <a:lumMod val="89000"/>
                </a:schemeClr>
              </a:gs>
              <a:gs pos="69000">
                <a:schemeClr val="accent3">
                  <a:lumMod val="75000"/>
                </a:schemeClr>
              </a:gs>
              <a:gs pos="97000">
                <a:schemeClr val="accent3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F98F1FDD-9E39-DF84-EE31-610C9836A061}"/>
              </a:ext>
            </a:extLst>
          </p:cNvPr>
          <p:cNvSpPr/>
          <p:nvPr/>
        </p:nvSpPr>
        <p:spPr>
          <a:xfrm>
            <a:off x="4288196" y="2954405"/>
            <a:ext cx="91440" cy="9144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767FAF13-F00C-7BDC-5262-8AD137D82517}"/>
              </a:ext>
            </a:extLst>
          </p:cNvPr>
          <p:cNvSpPr/>
          <p:nvPr/>
        </p:nvSpPr>
        <p:spPr>
          <a:xfrm>
            <a:off x="5092730" y="2361132"/>
            <a:ext cx="45720" cy="4572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21B6D463-5A6F-3354-5488-33BE5E1A0FDF}"/>
              </a:ext>
            </a:extLst>
          </p:cNvPr>
          <p:cNvSpPr txBox="1"/>
          <p:nvPr/>
        </p:nvSpPr>
        <p:spPr>
          <a:xfrm rot="21120498">
            <a:off x="1766676" y="2494439"/>
            <a:ext cx="7312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ump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3C8CA102-D5F9-3CCC-FC96-BB73C8136385}"/>
              </a:ext>
            </a:extLst>
          </p:cNvPr>
          <p:cNvSpPr txBox="1"/>
          <p:nvPr/>
        </p:nvSpPr>
        <p:spPr>
          <a:xfrm rot="269083">
            <a:off x="1738905" y="1714906"/>
            <a:ext cx="7387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obe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D1C6B583-403E-D289-3025-78AC7CA8AA4C}"/>
              </a:ext>
            </a:extLst>
          </p:cNvPr>
          <p:cNvSpPr txBox="1"/>
          <p:nvPr/>
        </p:nvSpPr>
        <p:spPr>
          <a:xfrm>
            <a:off x="4762589" y="2645939"/>
            <a:ext cx="8755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ample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4AE23D47-B430-B44C-80E4-8080627A274E}"/>
              </a:ext>
            </a:extLst>
          </p:cNvPr>
          <p:cNvSpPr txBox="1"/>
          <p:nvPr/>
        </p:nvSpPr>
        <p:spPr>
          <a:xfrm>
            <a:off x="329613" y="3901453"/>
            <a:ext cx="8559206" cy="27699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b="1" i="0" u="none" strike="noStrike" baseline="0" dirty="0">
                <a:solidFill>
                  <a:srgbClr val="FF00FF"/>
                </a:solidFill>
                <a:latin typeface="Arial" panose="020B0604020202020204" pitchFamily="34" charset="0"/>
              </a:rPr>
              <a:t>Characteristics</a:t>
            </a:r>
          </a:p>
          <a:p>
            <a:pPr algn="just"/>
            <a:endParaRPr lang="en-US" sz="1000" b="1" i="0" u="none" strike="noStrike" baseline="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b="1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Time Resolution</a:t>
            </a:r>
            <a:r>
              <a:rPr lang="en-US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: TAS offers extremely high time resolution allows to monitor ultrafast processes in femtoseconds scale</a:t>
            </a:r>
          </a:p>
          <a:p>
            <a:pPr algn="just"/>
            <a:r>
              <a:rPr lang="en-US" sz="1000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b="1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Versatility: </a:t>
            </a:r>
            <a:r>
              <a:rPr lang="en-US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This technique is versatile and can be applied to a wide range of systems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sz="1000" b="0" i="0" u="none" strike="noStrike" baseline="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b="1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Sensitivity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: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highly sensitive to changes in electronic and structural properties of molecules or materials</a:t>
            </a:r>
            <a:endParaRPr lang="en-US" b="0" i="0" u="none" strike="noStrike" baseline="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b="0" i="0" u="none" strike="noStrike" baseline="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35E8694F-3D7B-67D5-56DA-00808ABB9683}"/>
              </a:ext>
            </a:extLst>
          </p:cNvPr>
          <p:cNvSpPr txBox="1"/>
          <p:nvPr/>
        </p:nvSpPr>
        <p:spPr>
          <a:xfrm>
            <a:off x="268185" y="95138"/>
            <a:ext cx="86076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Transient Absorption Spectroscopy (TAS)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8118347-D45D-3258-E765-87A9C9685DC1}"/>
              </a:ext>
            </a:extLst>
          </p:cNvPr>
          <p:cNvSpPr txBox="1"/>
          <p:nvPr/>
        </p:nvSpPr>
        <p:spPr>
          <a:xfrm>
            <a:off x="125616" y="6510520"/>
            <a:ext cx="60916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1400" dirty="0"/>
              <a:t>Berera, R., van Grondelle, R. &amp; Kennis, J.T.M., </a:t>
            </a:r>
            <a:r>
              <a:rPr lang="sv-SE" sz="1400" i="1" dirty="0"/>
              <a:t>Photosynth Res </a:t>
            </a:r>
            <a:r>
              <a:rPr lang="sv-SE" sz="1400" b="1" dirty="0"/>
              <a:t>2009</a:t>
            </a:r>
            <a:r>
              <a:rPr lang="sv-SE" sz="1400" dirty="0"/>
              <a:t>, </a:t>
            </a:r>
            <a:r>
              <a:rPr lang="sv-SE" sz="1400" i="1" dirty="0"/>
              <a:t>101</a:t>
            </a:r>
            <a:r>
              <a:rPr lang="sv-SE" sz="1400" dirty="0"/>
              <a:t>, 105-118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546266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EE73C50-9840-4471-A037-F6F3A5B574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3E9F2-C9E8-49E3-A4B3-057AE5CA5AC2}" type="slidenum">
              <a:rPr lang="en-US" smtClean="0"/>
              <a:t>2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668978A-5479-49BD-B6CC-1D6377A7F3AC}"/>
              </a:ext>
            </a:extLst>
          </p:cNvPr>
          <p:cNvSpPr txBox="1"/>
          <p:nvPr/>
        </p:nvSpPr>
        <p:spPr>
          <a:xfrm>
            <a:off x="220532" y="90875"/>
            <a:ext cx="87029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Acknowledgements</a:t>
            </a:r>
            <a:endParaRPr lang="en-US" sz="2000" b="1" dirty="0">
              <a:solidFill>
                <a:srgbClr val="FF0000"/>
              </a:solidFill>
            </a:endParaRPr>
          </a:p>
        </p:txBody>
      </p:sp>
      <p:pic>
        <p:nvPicPr>
          <p:cNvPr id="3" name="Picture 2" descr="A group of people posing for a photo&#10;&#10;Description automatically generated">
            <a:extLst>
              <a:ext uri="{FF2B5EF4-FFF2-40B4-BE49-F238E27FC236}">
                <a16:creationId xmlns:a16="http://schemas.microsoft.com/office/drawing/2014/main" id="{48F2C671-44B7-4550-923D-3389D68220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7570" y="821361"/>
            <a:ext cx="4285898" cy="297567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5C03B82-D63E-4F0E-B56A-BF250F09D406}"/>
              </a:ext>
            </a:extLst>
          </p:cNvPr>
          <p:cNvSpPr txBox="1"/>
          <p:nvPr/>
        </p:nvSpPr>
        <p:spPr>
          <a:xfrm>
            <a:off x="220531" y="928723"/>
            <a:ext cx="4351469" cy="12157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00000"/>
              </a:lnSpc>
            </a:pPr>
            <a:r>
              <a:rPr lang="en-US" b="1" dirty="0"/>
              <a:t>Levine Group</a:t>
            </a:r>
          </a:p>
          <a:p>
            <a:pPr algn="just">
              <a:lnSpc>
                <a:spcPct val="100000"/>
              </a:lnSpc>
            </a:pPr>
            <a:r>
              <a:rPr lang="en-US" dirty="0"/>
              <a:t>Institute for Advanced Computational Science and Department of Chemistry at Stony Brook University.</a:t>
            </a: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endParaRPr lang="en-US" sz="1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A2CC7E1-E6A1-4912-A4A4-035C716F9B0C}"/>
              </a:ext>
            </a:extLst>
          </p:cNvPr>
          <p:cNvSpPr txBox="1"/>
          <p:nvPr/>
        </p:nvSpPr>
        <p:spPr>
          <a:xfrm>
            <a:off x="220530" y="2611820"/>
            <a:ext cx="4351469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00000"/>
              </a:lnSpc>
            </a:pPr>
            <a:r>
              <a:rPr lang="en-US" b="1" dirty="0"/>
              <a:t>Thomas Allison Group (Collaborative)</a:t>
            </a:r>
          </a:p>
          <a:p>
            <a:pPr algn="just">
              <a:lnSpc>
                <a:spcPct val="100000"/>
              </a:lnSpc>
            </a:pPr>
            <a:r>
              <a:rPr lang="en-US" dirty="0"/>
              <a:t>Department of Chemistry and the Physics Department at Stony Brook University.</a:t>
            </a: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endParaRPr lang="en-US" sz="100" dirty="0"/>
          </a:p>
        </p:txBody>
      </p:sp>
      <p:pic>
        <p:nvPicPr>
          <p:cNvPr id="11" name="Picture 10" descr="A picture containing clipart&#10;&#10;Description automatically generated">
            <a:extLst>
              <a:ext uri="{FF2B5EF4-FFF2-40B4-BE49-F238E27FC236}">
                <a16:creationId xmlns:a16="http://schemas.microsoft.com/office/drawing/2014/main" id="{470BDF89-BA61-4BA1-AB95-7A0E46107DA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8805" y="5337704"/>
            <a:ext cx="1446519" cy="1446519"/>
          </a:xfrm>
          <a:prstGeom prst="rect">
            <a:avLst/>
          </a:prstGeom>
        </p:spPr>
      </p:pic>
      <p:pic>
        <p:nvPicPr>
          <p:cNvPr id="13" name="Picture 12" descr="Logo&#10;&#10;Description automatically generated">
            <a:extLst>
              <a:ext uri="{FF2B5EF4-FFF2-40B4-BE49-F238E27FC236}">
                <a16:creationId xmlns:a16="http://schemas.microsoft.com/office/drawing/2014/main" id="{E9B9C091-2871-4FC3-825B-463CF65088E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38"/>
          <a:stretch/>
        </p:blipFill>
        <p:spPr>
          <a:xfrm>
            <a:off x="220530" y="5774340"/>
            <a:ext cx="3751885" cy="93871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67B2019-EDC2-4DCC-A6D4-14CF035179EB}"/>
              </a:ext>
            </a:extLst>
          </p:cNvPr>
          <p:cNvSpPr txBox="1"/>
          <p:nvPr/>
        </p:nvSpPr>
        <p:spPr>
          <a:xfrm>
            <a:off x="220530" y="4424789"/>
            <a:ext cx="30700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NSF Grant Number : CHE-2102319</a:t>
            </a:r>
          </a:p>
        </p:txBody>
      </p:sp>
      <p:pic>
        <p:nvPicPr>
          <p:cNvPr id="2" name="Picture 1" descr="A close up of a logo&#10;&#10;Description automatically generated">
            <a:extLst>
              <a:ext uri="{FF2B5EF4-FFF2-40B4-BE49-F238E27FC236}">
                <a16:creationId xmlns:a16="http://schemas.microsoft.com/office/drawing/2014/main" id="{08F5F818-88E4-557C-D699-11A51752470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1850" y="6015813"/>
            <a:ext cx="3017520" cy="4557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76968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265CE8-A814-0059-050A-4D814F18D8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3E9F2-C9E8-49E3-A4B3-057AE5CA5AC2}" type="slidenum">
              <a:rPr lang="en-US" smtClean="0"/>
              <a:t>3</a:t>
            </a:fld>
            <a:endParaRPr lang="en-US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4AE23D47-B430-B44C-80E4-8080627A274E}"/>
              </a:ext>
            </a:extLst>
          </p:cNvPr>
          <p:cNvSpPr txBox="1"/>
          <p:nvPr/>
        </p:nvSpPr>
        <p:spPr>
          <a:xfrm>
            <a:off x="268185" y="706039"/>
            <a:ext cx="855920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The interpretation of the TA spectrum (TAS) is inherently indirect:</a:t>
            </a:r>
            <a:r>
              <a:rPr lang="en-US" sz="100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</a:p>
          <a:p>
            <a:pPr algn="just"/>
            <a:endParaRPr lang="en-US" sz="1000" b="0" i="0" u="none" strike="noStrike" baseline="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algn="just"/>
            <a:endParaRPr lang="en-US" sz="1000" b="0" i="0" u="none" strike="noStrike" baseline="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Lower-dimensional Observables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35E8694F-3D7B-67D5-56DA-00808ABB9683}"/>
              </a:ext>
            </a:extLst>
          </p:cNvPr>
          <p:cNvSpPr txBox="1"/>
          <p:nvPr/>
        </p:nvSpPr>
        <p:spPr>
          <a:xfrm>
            <a:off x="268185" y="95138"/>
            <a:ext cx="86076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Limitations of TAS – The Motivation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59B803A-186B-35CC-9B78-3D68940547E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" r="265"/>
          <a:stretch/>
        </p:blipFill>
        <p:spPr>
          <a:xfrm>
            <a:off x="4825726" y="1967353"/>
            <a:ext cx="4001665" cy="2086403"/>
          </a:xfrm>
          <a:prstGeom prst="rect">
            <a:avLst/>
          </a:prstGeom>
        </p:spPr>
      </p:pic>
      <p:pic>
        <p:nvPicPr>
          <p:cNvPr id="12" name="Picture 11" descr="A molecule structure with white and red balls&#10;&#10;Description automatically generated">
            <a:extLst>
              <a:ext uri="{FF2B5EF4-FFF2-40B4-BE49-F238E27FC236}">
                <a16:creationId xmlns:a16="http://schemas.microsoft.com/office/drawing/2014/main" id="{7812AA17-8891-A6BE-2381-F3B6CED8981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46705">
            <a:off x="738479" y="1478975"/>
            <a:ext cx="2757270" cy="2447077"/>
          </a:xfrm>
          <a:prstGeom prst="rect">
            <a:avLst/>
          </a:prstGeom>
        </p:spPr>
      </p:pic>
      <p:sp>
        <p:nvSpPr>
          <p:cNvPr id="13" name="Arrow: Right 12">
            <a:extLst>
              <a:ext uri="{FF2B5EF4-FFF2-40B4-BE49-F238E27FC236}">
                <a16:creationId xmlns:a16="http://schemas.microsoft.com/office/drawing/2014/main" id="{58A1C8F7-68AD-C339-C717-DBB3EB66F231}"/>
              </a:ext>
            </a:extLst>
          </p:cNvPr>
          <p:cNvSpPr/>
          <p:nvPr/>
        </p:nvSpPr>
        <p:spPr>
          <a:xfrm>
            <a:off x="3944803" y="2688946"/>
            <a:ext cx="552876" cy="281763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90174AE7-9D99-13A5-B112-013BFD7D766D}"/>
              </a:ext>
            </a:extLst>
          </p:cNvPr>
          <p:cNvCxnSpPr>
            <a:cxnSpLocks/>
          </p:cNvCxnSpPr>
          <p:nvPr/>
        </p:nvCxnSpPr>
        <p:spPr>
          <a:xfrm flipH="1">
            <a:off x="2031651" y="2329576"/>
            <a:ext cx="213457" cy="210883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DB99B9C0-F7D8-E276-8F18-49FD2C6473CD}"/>
              </a:ext>
            </a:extLst>
          </p:cNvPr>
          <p:cNvSpPr txBox="1"/>
          <p:nvPr/>
        </p:nvSpPr>
        <p:spPr>
          <a:xfrm>
            <a:off x="161925" y="6312976"/>
            <a:ext cx="92448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400" dirty="0"/>
              <a:t>Silfies, M. C.; Mehmood, A.; Kowzan, G.; Hohenstein, E. G.; Levine, B. G.; Allison, T. K. </a:t>
            </a:r>
            <a:r>
              <a:rPr lang="fi-FI" sz="1400" i="1" dirty="0"/>
              <a:t>J. Chem. Phys. </a:t>
            </a:r>
            <a:r>
              <a:rPr lang="fi-FI" sz="1400" b="1" dirty="0"/>
              <a:t>2023</a:t>
            </a:r>
            <a:r>
              <a:rPr lang="fi-FI" sz="1400" dirty="0"/>
              <a:t>, </a:t>
            </a:r>
            <a:r>
              <a:rPr lang="fi-FI" sz="1400" i="1" dirty="0"/>
              <a:t>159, </a:t>
            </a:r>
            <a:r>
              <a:rPr lang="fi-FI" sz="1400" dirty="0"/>
              <a:t>104304. </a:t>
            </a:r>
          </a:p>
          <a:p>
            <a:r>
              <a:rPr lang="fi-FI" sz="1400" dirty="0"/>
              <a:t>Silfies, M. C.; Kowzan, G.; Lewis, N.; Allison, T. K.</a:t>
            </a:r>
            <a:r>
              <a:rPr lang="en-US" sz="1400" dirty="0"/>
              <a:t>, </a:t>
            </a:r>
            <a:r>
              <a:rPr lang="en-US" sz="1400" i="1" dirty="0"/>
              <a:t>Phys. Chem. Chem. Phys</a:t>
            </a:r>
            <a:r>
              <a:rPr lang="en-US" sz="1400" dirty="0"/>
              <a:t>., </a:t>
            </a:r>
            <a:r>
              <a:rPr lang="en-US" sz="1400" b="1" dirty="0"/>
              <a:t>2021</a:t>
            </a:r>
            <a:r>
              <a:rPr lang="en-US" sz="1400" dirty="0"/>
              <a:t>, </a:t>
            </a:r>
            <a:r>
              <a:rPr lang="en-US" sz="1400" i="1" dirty="0"/>
              <a:t>23</a:t>
            </a:r>
            <a:r>
              <a:rPr lang="en-US" sz="1400" dirty="0"/>
              <a:t>, 9743-9752.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C33875BC-F466-1A74-AEC9-E3DC3F873D27}"/>
              </a:ext>
            </a:extLst>
          </p:cNvPr>
          <p:cNvSpPr/>
          <p:nvPr/>
        </p:nvSpPr>
        <p:spPr>
          <a:xfrm>
            <a:off x="1765325" y="2465897"/>
            <a:ext cx="101575" cy="343907"/>
          </a:xfrm>
          <a:prstGeom prst="ellipse">
            <a:avLst/>
          </a:prstGeom>
          <a:noFill/>
          <a:ln w="28575"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Isosceles Triangle 5">
            <a:extLst>
              <a:ext uri="{FF2B5EF4-FFF2-40B4-BE49-F238E27FC236}">
                <a16:creationId xmlns:a16="http://schemas.microsoft.com/office/drawing/2014/main" id="{83BFA1D2-5473-9892-AB56-0C1FBB72538F}"/>
              </a:ext>
            </a:extLst>
          </p:cNvPr>
          <p:cNvSpPr/>
          <p:nvPr/>
        </p:nvSpPr>
        <p:spPr>
          <a:xfrm>
            <a:off x="1724672" y="2540459"/>
            <a:ext cx="91440" cy="137160"/>
          </a:xfrm>
          <a:prstGeom prst="triangl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CC077087-E735-8F6C-8332-648D0C2E9CDB}"/>
              </a:ext>
            </a:extLst>
          </p:cNvPr>
          <p:cNvSpPr/>
          <p:nvPr/>
        </p:nvSpPr>
        <p:spPr>
          <a:xfrm>
            <a:off x="2346350" y="2688946"/>
            <a:ext cx="101575" cy="343907"/>
          </a:xfrm>
          <a:prstGeom prst="ellipse">
            <a:avLst/>
          </a:prstGeom>
          <a:noFill/>
          <a:ln w="28575"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Isosceles Triangle 8">
            <a:extLst>
              <a:ext uri="{FF2B5EF4-FFF2-40B4-BE49-F238E27FC236}">
                <a16:creationId xmlns:a16="http://schemas.microsoft.com/office/drawing/2014/main" id="{395E273B-9EF5-616E-50AF-E95264259573}"/>
              </a:ext>
            </a:extLst>
          </p:cNvPr>
          <p:cNvSpPr/>
          <p:nvPr/>
        </p:nvSpPr>
        <p:spPr>
          <a:xfrm rot="10800000">
            <a:off x="2404337" y="2807315"/>
            <a:ext cx="91440" cy="137160"/>
          </a:xfrm>
          <a:prstGeom prst="triangle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BD135EA-4321-AAA5-F76B-050353A05946}"/>
              </a:ext>
            </a:extLst>
          </p:cNvPr>
          <p:cNvSpPr txBox="1"/>
          <p:nvPr/>
        </p:nvSpPr>
        <p:spPr>
          <a:xfrm>
            <a:off x="268185" y="4277258"/>
            <a:ext cx="8559206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Overlap of </a:t>
            </a:r>
            <a:r>
              <a:rPr lang="en-US" i="0" u="none" strike="noStrike" baseline="0" dirty="0">
                <a:solidFill>
                  <a:srgbClr val="FF0000"/>
                </a:solidFill>
                <a:latin typeface="Arial" panose="020B0604020202020204" pitchFamily="34" charset="0"/>
              </a:rPr>
              <a:t>positive (excited state absorbance) </a:t>
            </a:r>
            <a:r>
              <a:rPr lang="en-US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and </a:t>
            </a:r>
            <a:r>
              <a:rPr lang="en-US" i="0" u="none" strike="noStrike" baseline="0" dirty="0">
                <a:solidFill>
                  <a:srgbClr val="0000FF"/>
                </a:solidFill>
                <a:latin typeface="Arial" panose="020B0604020202020204" pitchFamily="34" charset="0"/>
              </a:rPr>
              <a:t>negative (stimulated emission and ground state bleach)</a:t>
            </a:r>
            <a:r>
              <a:rPr lang="en-US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 signals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algn="just"/>
            <a:endParaRPr lang="en-US" i="0" u="none" strike="noStrike" baseline="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algn="just"/>
            <a:r>
              <a:rPr lang="en-US" i="1" dirty="0">
                <a:solidFill>
                  <a:srgbClr val="000000"/>
                </a:solidFill>
                <a:latin typeface="Arial" panose="020B0604020202020204" pitchFamily="34" charset="0"/>
              </a:rPr>
              <a:t>U</a:t>
            </a:r>
            <a:r>
              <a:rPr lang="en-US" i="1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ltrafast theory has become an essential partner to experiment and is a standard requirement to correctly assign the ultrafast signals.</a:t>
            </a:r>
          </a:p>
        </p:txBody>
      </p:sp>
    </p:spTree>
    <p:extLst>
      <p:ext uri="{BB962C8B-B14F-4D97-AF65-F5344CB8AC3E}">
        <p14:creationId xmlns:p14="http://schemas.microsoft.com/office/powerpoint/2010/main" val="18728687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265CE8-A814-0059-050A-4D814F18D8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3E9F2-C9E8-49E3-A4B3-057AE5CA5AC2}" type="slidenum">
              <a:rPr lang="en-US" smtClean="0"/>
              <a:t>4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AE23D47-B430-B44C-80E4-8080627A274E}"/>
                  </a:ext>
                </a:extLst>
              </p:cNvPr>
              <p:cNvSpPr txBox="1"/>
              <p:nvPr/>
            </p:nvSpPr>
            <p:spPr>
              <a:xfrm>
                <a:off x="161925" y="746469"/>
                <a:ext cx="8559206" cy="4104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 algn="just">
                  <a:buFont typeface="Arial" panose="020B0604020202020204" pitchFamily="34" charset="0"/>
                  <a:buChar char="•"/>
                </a:pPr>
                <a:r>
                  <a:rPr lang="en-US" i="0" u="none" strike="noStrike" baseline="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The AIMD provides</a:t>
                </a:r>
                <a:r>
                  <a:rPr lang="en-US" i="0" u="none" strike="noStrike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"/>
                        <m:ctrlPr>
                          <a:rPr lang="en-US" i="1" u="none" strike="noStrike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⟩"/>
                            <m:ctrlPr>
                              <a:rPr lang="en-US" i="1" u="none" strike="noStrike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u="none" strike="noStrike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l-GR" i="1" u="none" strike="noStrike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Ψ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b="0" i="0" u="none" strike="noStrike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approx</m:t>
                                </m:r>
                              </m:sub>
                            </m:sSub>
                            <m:r>
                              <a:rPr lang="en-US" b="0" i="1" u="none" strike="noStrike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0" i="1" u="none" strike="noStrike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u="none" strike="noStrike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1000" i="0" u="none" strike="noStrike" baseline="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 </a:t>
                </a:r>
                <a:r>
                  <a:rPr lang="en-US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that can be used to assign ultrafast experiment  </a:t>
                </a: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AE23D47-B430-B44C-80E4-8080627A27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25" y="746469"/>
                <a:ext cx="8559206" cy="410497"/>
              </a:xfrm>
              <a:prstGeom prst="rect">
                <a:avLst/>
              </a:prstGeom>
              <a:blipFill>
                <a:blip r:embed="rId3"/>
                <a:stretch>
                  <a:fillRect l="-499" t="-151471" b="-2235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>
            <a:extLst>
              <a:ext uri="{FF2B5EF4-FFF2-40B4-BE49-F238E27FC236}">
                <a16:creationId xmlns:a16="http://schemas.microsoft.com/office/drawing/2014/main" id="{35E8694F-3D7B-67D5-56DA-00808ABB9683}"/>
              </a:ext>
            </a:extLst>
          </p:cNvPr>
          <p:cNvSpPr txBox="1"/>
          <p:nvPr/>
        </p:nvSpPr>
        <p:spPr>
          <a:xfrm>
            <a:off x="268185" y="95138"/>
            <a:ext cx="86076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Why to Simulate Ultrafast Signals…?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89B013F9-1837-8E90-4681-714CAE81DDCF}"/>
              </a:ext>
            </a:extLst>
          </p:cNvPr>
          <p:cNvSpPr txBox="1"/>
          <p:nvPr/>
        </p:nvSpPr>
        <p:spPr>
          <a:xfrm>
            <a:off x="268185" y="4483533"/>
            <a:ext cx="8607630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Our Approach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sz="1000" i="0" u="none" strike="noStrike" baseline="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algn="just"/>
            <a:r>
              <a:rPr lang="en-US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We combined </a:t>
            </a:r>
            <a:r>
              <a:rPr lang="en-US" i="0" u="none" strike="noStrike" baseline="0" dirty="0">
                <a:latin typeface="Arial" panose="020B0604020202020204" pitchFamily="34" charset="0"/>
              </a:rPr>
              <a:t>non-adiabatic molecular dynamics </a:t>
            </a:r>
            <a:r>
              <a:rPr lang="en-US" i="0" u="none" strike="noStrike" baseline="0" dirty="0">
                <a:solidFill>
                  <a:srgbClr val="FF00FF"/>
                </a:solidFill>
                <a:latin typeface="Arial" panose="020B0604020202020204" pitchFamily="34" charset="0"/>
              </a:rPr>
              <a:t>(NAMD) simulations (a pump) </a:t>
            </a:r>
            <a:r>
              <a:rPr lang="en-US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with our GPU-accelerated Time-dependent Complete Active Space Configuration Interaction (</a:t>
            </a:r>
            <a:r>
              <a:rPr lang="en-US" i="0" u="none" strike="noStrike" baseline="0" dirty="0">
                <a:solidFill>
                  <a:srgbClr val="0000FF"/>
                </a:solidFill>
                <a:latin typeface="Arial" panose="020B0604020202020204" pitchFamily="34" charset="0"/>
              </a:rPr>
              <a:t>TD-CASCI) method (a probe)</a:t>
            </a:r>
            <a:r>
              <a:rPr lang="en-US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 for simulating both the ultrafast dynamics and TAS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B99B9C0-F7D8-E276-8F18-49FD2C6473CD}"/>
              </a:ext>
            </a:extLst>
          </p:cNvPr>
          <p:cNvSpPr txBox="1"/>
          <p:nvPr/>
        </p:nvSpPr>
        <p:spPr>
          <a:xfrm>
            <a:off x="161925" y="6312976"/>
            <a:ext cx="92448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400" dirty="0"/>
              <a:t>Silfies, M. C.; Mehmood, A.; Kowzan, G.; Hohenstein, E. G.; Levine, B. G.; Allison, T. K. </a:t>
            </a:r>
            <a:r>
              <a:rPr lang="fi-FI" sz="1400" i="1" dirty="0"/>
              <a:t>J. Chem. Phys. </a:t>
            </a:r>
            <a:r>
              <a:rPr lang="fi-FI" sz="1400" b="1" dirty="0"/>
              <a:t>2023</a:t>
            </a:r>
            <a:r>
              <a:rPr lang="fi-FI" sz="1400" dirty="0"/>
              <a:t>, </a:t>
            </a:r>
            <a:r>
              <a:rPr lang="fi-FI" sz="1400" i="1" dirty="0"/>
              <a:t>159, </a:t>
            </a:r>
            <a:r>
              <a:rPr lang="fi-FI" sz="1400" dirty="0"/>
              <a:t>104304. </a:t>
            </a:r>
          </a:p>
          <a:p>
            <a:r>
              <a:rPr lang="fi-FI" sz="1400" dirty="0"/>
              <a:t>Silfies, M. C.; Kowzan, G.; Lewis, N.; Allison, T. K.</a:t>
            </a:r>
            <a:r>
              <a:rPr lang="en-US" sz="1400" dirty="0"/>
              <a:t>, </a:t>
            </a:r>
            <a:r>
              <a:rPr lang="en-US" sz="1400" i="1" dirty="0"/>
              <a:t>Phys. Chem. Chem. Phys</a:t>
            </a:r>
            <a:r>
              <a:rPr lang="en-US" sz="1400" dirty="0"/>
              <a:t>., </a:t>
            </a:r>
            <a:r>
              <a:rPr lang="en-US" sz="1400" b="1" dirty="0"/>
              <a:t>2021</a:t>
            </a:r>
            <a:r>
              <a:rPr lang="en-US" sz="1400" dirty="0"/>
              <a:t>, </a:t>
            </a:r>
            <a:r>
              <a:rPr lang="en-US" sz="1400" i="1" dirty="0"/>
              <a:t>23</a:t>
            </a:r>
            <a:r>
              <a:rPr lang="en-US" sz="1400" dirty="0"/>
              <a:t>, 9743-9752.</a:t>
            </a:r>
          </a:p>
        </p:txBody>
      </p:sp>
      <p:pic>
        <p:nvPicPr>
          <p:cNvPr id="3" name="Picture 2" descr="A diagram of a molecule and a diagram of a molecule&#10;&#10;Description automatically generated">
            <a:extLst>
              <a:ext uri="{FF2B5EF4-FFF2-40B4-BE49-F238E27FC236}">
                <a16:creationId xmlns:a16="http://schemas.microsoft.com/office/drawing/2014/main" id="{896C792D-FB3A-0E77-1F2E-1C3B73386C4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88"/>
          <a:stretch/>
        </p:blipFill>
        <p:spPr>
          <a:xfrm>
            <a:off x="5296740" y="1336864"/>
            <a:ext cx="3579075" cy="292343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09575BE4-C252-01E0-9899-98E224CF80E5}"/>
              </a:ext>
            </a:extLst>
          </p:cNvPr>
          <p:cNvSpPr txBox="1"/>
          <p:nvPr/>
        </p:nvSpPr>
        <p:spPr>
          <a:xfrm>
            <a:off x="268185" y="1406968"/>
            <a:ext cx="4578135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Common procedure involve comparing experimental and AIMD time constants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Due to the exponential relation, error in rates are amplified due to a small error in the barrier height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Direct comparison of experimental and simulated observables provide a more accurate solution.</a:t>
            </a:r>
          </a:p>
        </p:txBody>
      </p:sp>
    </p:spTree>
    <p:extLst>
      <p:ext uri="{BB962C8B-B14F-4D97-AF65-F5344CB8AC3E}">
        <p14:creationId xmlns:p14="http://schemas.microsoft.com/office/powerpoint/2010/main" val="8933109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1B80FD81-A5DF-4D71-BD8B-9606149B37A8}"/>
              </a:ext>
            </a:extLst>
          </p:cNvPr>
          <p:cNvSpPr txBox="1"/>
          <p:nvPr/>
        </p:nvSpPr>
        <p:spPr>
          <a:xfrm>
            <a:off x="268185" y="95138"/>
            <a:ext cx="86076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Simulation Protocol</a:t>
            </a:r>
          </a:p>
        </p:txBody>
      </p:sp>
      <p:pic>
        <p:nvPicPr>
          <p:cNvPr id="3" name="Picture 2" descr="A diagram of a cluster of molecules&#10;&#10;Description automatically generated with medium confidence">
            <a:extLst>
              <a:ext uri="{FF2B5EF4-FFF2-40B4-BE49-F238E27FC236}">
                <a16:creationId xmlns:a16="http://schemas.microsoft.com/office/drawing/2014/main" id="{162B7137-0664-3A6E-742E-EBD127D29C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8390" y="810616"/>
            <a:ext cx="5961359" cy="408605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FE9A20A-C79B-367E-BBE5-A85CC52CCEFA}"/>
              </a:ext>
            </a:extLst>
          </p:cNvPr>
          <p:cNvSpPr txBox="1"/>
          <p:nvPr/>
        </p:nvSpPr>
        <p:spPr>
          <a:xfrm>
            <a:off x="275328" y="5218770"/>
            <a:ext cx="8593344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TD-CASCI electronic dynamics are run on each selected conformation derived from the time-slices of NAMD trajectories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sz="1200" b="0" i="0" u="none" strike="noStrike" baseline="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A </a:t>
            </a:r>
            <a:r>
              <a:rPr lang="en-US" b="0" i="1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δ</a:t>
            </a:r>
            <a:r>
              <a:rPr lang="en-US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-kick with a field polarized along the </a:t>
            </a:r>
            <a:r>
              <a:rPr lang="en-US" b="0" i="1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x</a:t>
            </a:r>
            <a:r>
              <a:rPr lang="en-US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, </a:t>
            </a:r>
            <a:r>
              <a:rPr lang="en-US" b="0" i="1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y</a:t>
            </a:r>
            <a:r>
              <a:rPr lang="en-US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, and </a:t>
            </a:r>
            <a:r>
              <a:rPr lang="en-US" b="0" i="1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z</a:t>
            </a:r>
            <a:r>
              <a:rPr lang="en-US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 axes of the molecular axi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4204B2-C82B-27BB-0B2A-5185710D2B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20177" y="6492874"/>
            <a:ext cx="2057400" cy="365125"/>
          </a:xfrm>
        </p:spPr>
        <p:txBody>
          <a:bodyPr/>
          <a:lstStyle/>
          <a:p>
            <a:fld id="{0BB3E9F2-C9E8-49E3-A4B3-057AE5CA5AC2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0401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1B80FD81-A5DF-4D71-BD8B-9606149B37A8}"/>
              </a:ext>
            </a:extLst>
          </p:cNvPr>
          <p:cNvSpPr txBox="1"/>
          <p:nvPr/>
        </p:nvSpPr>
        <p:spPr>
          <a:xfrm>
            <a:off x="268185" y="95138"/>
            <a:ext cx="86076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Time-dependent CASCI (TD-CASCI): </a:t>
            </a:r>
            <a:r>
              <a:rPr lang="en-US" sz="3200" b="1" dirty="0">
                <a:solidFill>
                  <a:srgbClr val="0000FF"/>
                </a:solidFill>
              </a:rPr>
              <a:t>The Probe</a:t>
            </a:r>
            <a:endParaRPr lang="en-US" sz="2400" b="1" dirty="0">
              <a:solidFill>
                <a:srgbClr val="0000FF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556BE8F-11EA-4430-7AFC-067195FCC91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588" y="4304495"/>
            <a:ext cx="6790499" cy="439917"/>
          </a:xfrm>
          <a:prstGeom prst="rect">
            <a:avLst/>
          </a:prstGeom>
        </p:spPr>
      </p:pic>
      <p:pic>
        <p:nvPicPr>
          <p:cNvPr id="6" name="Picture 5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EEAD6C62-B472-B6AC-0702-C94CB686F50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2135" y="4954094"/>
            <a:ext cx="1519765" cy="439917"/>
          </a:xfrm>
          <a:prstGeom prst="rect">
            <a:avLst/>
          </a:prstGeom>
        </p:spPr>
      </p:pic>
      <p:pic>
        <p:nvPicPr>
          <p:cNvPr id="7" name="Picture 6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71D22EE4-5717-4149-63E3-18C35E37E96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2135" y="5584868"/>
            <a:ext cx="1701673" cy="266700"/>
          </a:xfrm>
          <a:prstGeom prst="rect">
            <a:avLst/>
          </a:prstGeom>
        </p:spPr>
      </p:pic>
      <p:pic>
        <p:nvPicPr>
          <p:cNvPr id="8" name="Picture 7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1294F991-9DF2-7382-22E8-CD96790D78A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0304" y="5979510"/>
            <a:ext cx="1650120" cy="435685"/>
          </a:xfrm>
          <a:prstGeom prst="rect">
            <a:avLst/>
          </a:prstGeom>
        </p:spPr>
      </p:pic>
      <p:pic>
        <p:nvPicPr>
          <p:cNvPr id="9" name="Picture 8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8F6464CF-04C2-1D65-FC10-D6929860D78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7604" y="5978873"/>
            <a:ext cx="1506077" cy="436322"/>
          </a:xfrm>
          <a:prstGeom prst="rect">
            <a:avLst/>
          </a:prstGeom>
        </p:spPr>
      </p:pic>
      <p:sp>
        <p:nvSpPr>
          <p:cNvPr id="16" name="Moon 18">
            <a:extLst>
              <a:ext uri="{FF2B5EF4-FFF2-40B4-BE49-F238E27FC236}">
                <a16:creationId xmlns:a16="http://schemas.microsoft.com/office/drawing/2014/main" id="{75CBB080-3B67-413F-6573-0690407D7618}"/>
              </a:ext>
            </a:extLst>
          </p:cNvPr>
          <p:cNvSpPr/>
          <p:nvPr/>
        </p:nvSpPr>
        <p:spPr>
          <a:xfrm rot="10800000">
            <a:off x="4887261" y="1408698"/>
            <a:ext cx="163423" cy="2651131"/>
          </a:xfrm>
          <a:custGeom>
            <a:avLst/>
            <a:gdLst>
              <a:gd name="connsiteX0" fmla="*/ 523875 w 523875"/>
              <a:gd name="connsiteY0" fmla="*/ 1666875 h 1666875"/>
              <a:gd name="connsiteX1" fmla="*/ 0 w 523875"/>
              <a:gd name="connsiteY1" fmla="*/ 833437 h 1666875"/>
              <a:gd name="connsiteX2" fmla="*/ 523875 w 523875"/>
              <a:gd name="connsiteY2" fmla="*/ -1 h 1666875"/>
              <a:gd name="connsiteX3" fmla="*/ 366713 w 523875"/>
              <a:gd name="connsiteY3" fmla="*/ 833436 h 1666875"/>
              <a:gd name="connsiteX4" fmla="*/ 523875 w 523875"/>
              <a:gd name="connsiteY4" fmla="*/ 1666873 h 1666875"/>
              <a:gd name="connsiteX5" fmla="*/ 523875 w 523875"/>
              <a:gd name="connsiteY5" fmla="*/ 1666875 h 1666875"/>
              <a:gd name="connsiteX0" fmla="*/ 189863 w 189863"/>
              <a:gd name="connsiteY0" fmla="*/ 1666876 h 1666876"/>
              <a:gd name="connsiteX1" fmla="*/ 27938 w 189863"/>
              <a:gd name="connsiteY1" fmla="*/ 804863 h 1666876"/>
              <a:gd name="connsiteX2" fmla="*/ 189863 w 189863"/>
              <a:gd name="connsiteY2" fmla="*/ 0 h 1666876"/>
              <a:gd name="connsiteX3" fmla="*/ 32701 w 189863"/>
              <a:gd name="connsiteY3" fmla="*/ 833437 h 1666876"/>
              <a:gd name="connsiteX4" fmla="*/ 189863 w 189863"/>
              <a:gd name="connsiteY4" fmla="*/ 1666874 h 1666876"/>
              <a:gd name="connsiteX5" fmla="*/ 189863 w 189863"/>
              <a:gd name="connsiteY5" fmla="*/ 1666876 h 1666876"/>
              <a:gd name="connsiteX0" fmla="*/ 254132 w 254132"/>
              <a:gd name="connsiteY0" fmla="*/ 1666876 h 1666876"/>
              <a:gd name="connsiteX1" fmla="*/ 92207 w 254132"/>
              <a:gd name="connsiteY1" fmla="*/ 804863 h 1666876"/>
              <a:gd name="connsiteX2" fmla="*/ 254132 w 254132"/>
              <a:gd name="connsiteY2" fmla="*/ 0 h 1666876"/>
              <a:gd name="connsiteX3" fmla="*/ 96970 w 254132"/>
              <a:gd name="connsiteY3" fmla="*/ 833437 h 1666876"/>
              <a:gd name="connsiteX4" fmla="*/ 254132 w 254132"/>
              <a:gd name="connsiteY4" fmla="*/ 1666874 h 1666876"/>
              <a:gd name="connsiteX5" fmla="*/ 254132 w 254132"/>
              <a:gd name="connsiteY5" fmla="*/ 1666876 h 1666876"/>
              <a:gd name="connsiteX0" fmla="*/ 258276 w 258276"/>
              <a:gd name="connsiteY0" fmla="*/ 1668441 h 1668466"/>
              <a:gd name="connsiteX1" fmla="*/ 96351 w 258276"/>
              <a:gd name="connsiteY1" fmla="*/ 806428 h 1668466"/>
              <a:gd name="connsiteX2" fmla="*/ 258276 w 258276"/>
              <a:gd name="connsiteY2" fmla="*/ 1565 h 1668466"/>
              <a:gd name="connsiteX3" fmla="*/ 101114 w 258276"/>
              <a:gd name="connsiteY3" fmla="*/ 835002 h 1668466"/>
              <a:gd name="connsiteX4" fmla="*/ 258276 w 258276"/>
              <a:gd name="connsiteY4" fmla="*/ 1668439 h 1668466"/>
              <a:gd name="connsiteX5" fmla="*/ 258276 w 258276"/>
              <a:gd name="connsiteY5" fmla="*/ 1668441 h 1668466"/>
              <a:gd name="connsiteX0" fmla="*/ 157162 w 157162"/>
              <a:gd name="connsiteY0" fmla="*/ 0 h 1666907"/>
              <a:gd name="connsiteX1" fmla="*/ 0 w 157162"/>
              <a:gd name="connsiteY1" fmla="*/ 833437 h 1666907"/>
              <a:gd name="connsiteX2" fmla="*/ 157162 w 157162"/>
              <a:gd name="connsiteY2" fmla="*/ 1666874 h 1666907"/>
              <a:gd name="connsiteX3" fmla="*/ 157162 w 157162"/>
              <a:gd name="connsiteY3" fmla="*/ 1666876 h 1666907"/>
              <a:gd name="connsiteX4" fmla="*/ 86677 w 157162"/>
              <a:gd name="connsiteY4" fmla="*/ 896303 h 1666907"/>
              <a:gd name="connsiteX0" fmla="*/ 157162 w 157162"/>
              <a:gd name="connsiteY0" fmla="*/ 0 h 1666876"/>
              <a:gd name="connsiteX1" fmla="*/ 0 w 157162"/>
              <a:gd name="connsiteY1" fmla="*/ 833437 h 1666876"/>
              <a:gd name="connsiteX2" fmla="*/ 157162 w 157162"/>
              <a:gd name="connsiteY2" fmla="*/ 1666874 h 1666876"/>
              <a:gd name="connsiteX3" fmla="*/ 157162 w 157162"/>
              <a:gd name="connsiteY3" fmla="*/ 1666876 h 1666876"/>
              <a:gd name="connsiteX4" fmla="*/ 10477 w 157162"/>
              <a:gd name="connsiteY4" fmla="*/ 810578 h 1666876"/>
              <a:gd name="connsiteX0" fmla="*/ 157162 w 157162"/>
              <a:gd name="connsiteY0" fmla="*/ 0 h 1666876"/>
              <a:gd name="connsiteX1" fmla="*/ 0 w 157162"/>
              <a:gd name="connsiteY1" fmla="*/ 833437 h 1666876"/>
              <a:gd name="connsiteX2" fmla="*/ 157162 w 157162"/>
              <a:gd name="connsiteY2" fmla="*/ 1666874 h 1666876"/>
              <a:gd name="connsiteX3" fmla="*/ 157162 w 157162"/>
              <a:gd name="connsiteY3" fmla="*/ 1666876 h 16668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7162" h="1666876">
                <a:moveTo>
                  <a:pt x="157162" y="0"/>
                </a:moveTo>
                <a:cubicBezTo>
                  <a:pt x="54644" y="247364"/>
                  <a:pt x="0" y="537145"/>
                  <a:pt x="0" y="833437"/>
                </a:cubicBezTo>
                <a:cubicBezTo>
                  <a:pt x="0" y="1129730"/>
                  <a:pt x="54644" y="1419511"/>
                  <a:pt x="157162" y="1666874"/>
                </a:cubicBezTo>
                <a:lnTo>
                  <a:pt x="157162" y="1666876"/>
                </a:lnTo>
              </a:path>
            </a:pathLst>
          </a:custGeom>
          <a:noFill/>
          <a:ln w="19050">
            <a:solidFill>
              <a:srgbClr val="A8001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8F0241F6-BEC5-5F0F-C755-B7472D2FD4C1}"/>
              </a:ext>
            </a:extLst>
          </p:cNvPr>
          <p:cNvCxnSpPr/>
          <p:nvPr/>
        </p:nvCxnSpPr>
        <p:spPr>
          <a:xfrm>
            <a:off x="4017376" y="3921851"/>
            <a:ext cx="502636" cy="0"/>
          </a:xfrm>
          <a:prstGeom prst="line">
            <a:avLst/>
          </a:prstGeom>
          <a:ln w="19050">
            <a:solidFill>
              <a:srgbClr val="A800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B85349E-86AC-5B5C-828A-497010E58684}"/>
              </a:ext>
            </a:extLst>
          </p:cNvPr>
          <p:cNvCxnSpPr>
            <a:cxnSpLocks/>
          </p:cNvCxnSpPr>
          <p:nvPr/>
        </p:nvCxnSpPr>
        <p:spPr>
          <a:xfrm rot="10800000">
            <a:off x="4185110" y="3803761"/>
            <a:ext cx="0" cy="212176"/>
          </a:xfrm>
          <a:prstGeom prst="straightConnector1">
            <a:avLst/>
          </a:prstGeom>
          <a:ln w="1905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35FC3DC1-BC7A-3FE4-2ADE-0862CFBDC658}"/>
              </a:ext>
            </a:extLst>
          </p:cNvPr>
          <p:cNvCxnSpPr>
            <a:cxnSpLocks/>
          </p:cNvCxnSpPr>
          <p:nvPr/>
        </p:nvCxnSpPr>
        <p:spPr>
          <a:xfrm>
            <a:off x="4352918" y="3830228"/>
            <a:ext cx="0" cy="212176"/>
          </a:xfrm>
          <a:prstGeom prst="straightConnector1">
            <a:avLst/>
          </a:prstGeom>
          <a:ln w="1905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45E190D-8215-ACA6-1CEE-42A9F7ED7D3A}"/>
              </a:ext>
            </a:extLst>
          </p:cNvPr>
          <p:cNvCxnSpPr/>
          <p:nvPr/>
        </p:nvCxnSpPr>
        <p:spPr>
          <a:xfrm>
            <a:off x="4017376" y="3670468"/>
            <a:ext cx="502636" cy="0"/>
          </a:xfrm>
          <a:prstGeom prst="line">
            <a:avLst/>
          </a:prstGeom>
          <a:ln w="19050">
            <a:solidFill>
              <a:srgbClr val="A800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2ADA3EF1-EC7D-CD90-17D1-AE72C54B79DA}"/>
              </a:ext>
            </a:extLst>
          </p:cNvPr>
          <p:cNvCxnSpPr>
            <a:cxnSpLocks/>
          </p:cNvCxnSpPr>
          <p:nvPr/>
        </p:nvCxnSpPr>
        <p:spPr>
          <a:xfrm rot="10800000">
            <a:off x="4185110" y="3552378"/>
            <a:ext cx="0" cy="212176"/>
          </a:xfrm>
          <a:prstGeom prst="straightConnector1">
            <a:avLst/>
          </a:prstGeom>
          <a:ln w="1905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C54EFE30-DEC5-34BA-DCE1-75372B43A81D}"/>
              </a:ext>
            </a:extLst>
          </p:cNvPr>
          <p:cNvCxnSpPr>
            <a:cxnSpLocks/>
          </p:cNvCxnSpPr>
          <p:nvPr/>
        </p:nvCxnSpPr>
        <p:spPr>
          <a:xfrm>
            <a:off x="4352918" y="3578845"/>
            <a:ext cx="0" cy="212176"/>
          </a:xfrm>
          <a:prstGeom prst="straightConnector1">
            <a:avLst/>
          </a:prstGeom>
          <a:ln w="1905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EC8236AF-D76A-6AFA-D8EA-D919A0C2F805}"/>
              </a:ext>
            </a:extLst>
          </p:cNvPr>
          <p:cNvCxnSpPr/>
          <p:nvPr/>
        </p:nvCxnSpPr>
        <p:spPr>
          <a:xfrm>
            <a:off x="4012036" y="3431825"/>
            <a:ext cx="502636" cy="0"/>
          </a:xfrm>
          <a:prstGeom prst="line">
            <a:avLst/>
          </a:prstGeom>
          <a:ln w="19050">
            <a:solidFill>
              <a:srgbClr val="A800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DA15B0FF-AF7F-C1BA-B143-8B68ED96634B}"/>
              </a:ext>
            </a:extLst>
          </p:cNvPr>
          <p:cNvCxnSpPr>
            <a:cxnSpLocks/>
          </p:cNvCxnSpPr>
          <p:nvPr/>
        </p:nvCxnSpPr>
        <p:spPr>
          <a:xfrm rot="10800000">
            <a:off x="4179770" y="3313735"/>
            <a:ext cx="0" cy="212176"/>
          </a:xfrm>
          <a:prstGeom prst="straightConnector1">
            <a:avLst/>
          </a:prstGeom>
          <a:ln w="1905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77DB4278-1766-680F-BBB9-88EEC19519EF}"/>
              </a:ext>
            </a:extLst>
          </p:cNvPr>
          <p:cNvCxnSpPr>
            <a:cxnSpLocks/>
          </p:cNvCxnSpPr>
          <p:nvPr/>
        </p:nvCxnSpPr>
        <p:spPr>
          <a:xfrm>
            <a:off x="4347578" y="3340202"/>
            <a:ext cx="0" cy="212176"/>
          </a:xfrm>
          <a:prstGeom prst="straightConnector1">
            <a:avLst/>
          </a:prstGeom>
          <a:ln w="1905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3E1D78E3-1350-1B7B-ED40-D70B6EE7684A}"/>
              </a:ext>
            </a:extLst>
          </p:cNvPr>
          <p:cNvCxnSpPr/>
          <p:nvPr/>
        </p:nvCxnSpPr>
        <p:spPr>
          <a:xfrm>
            <a:off x="4017301" y="3086744"/>
            <a:ext cx="502636" cy="0"/>
          </a:xfrm>
          <a:prstGeom prst="line">
            <a:avLst/>
          </a:prstGeom>
          <a:ln w="19050">
            <a:solidFill>
              <a:srgbClr val="A800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F0A52F7E-0C65-B88B-7EEE-54678581E165}"/>
              </a:ext>
            </a:extLst>
          </p:cNvPr>
          <p:cNvCxnSpPr>
            <a:cxnSpLocks/>
          </p:cNvCxnSpPr>
          <p:nvPr/>
        </p:nvCxnSpPr>
        <p:spPr>
          <a:xfrm rot="10800000">
            <a:off x="4185035" y="2968654"/>
            <a:ext cx="0" cy="212176"/>
          </a:xfrm>
          <a:prstGeom prst="straightConnector1">
            <a:avLst/>
          </a:prstGeom>
          <a:ln w="1905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80B66EE-C777-DDE5-108C-D6C9106E1D63}"/>
              </a:ext>
            </a:extLst>
          </p:cNvPr>
          <p:cNvCxnSpPr/>
          <p:nvPr/>
        </p:nvCxnSpPr>
        <p:spPr>
          <a:xfrm>
            <a:off x="4017301" y="2835361"/>
            <a:ext cx="502636" cy="0"/>
          </a:xfrm>
          <a:prstGeom prst="line">
            <a:avLst/>
          </a:prstGeom>
          <a:ln w="19050">
            <a:solidFill>
              <a:srgbClr val="A800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47C0AF61-487A-C009-D31C-089A2A571E01}"/>
              </a:ext>
            </a:extLst>
          </p:cNvPr>
          <p:cNvCxnSpPr>
            <a:cxnSpLocks/>
          </p:cNvCxnSpPr>
          <p:nvPr/>
        </p:nvCxnSpPr>
        <p:spPr>
          <a:xfrm>
            <a:off x="4352843" y="2743738"/>
            <a:ext cx="0" cy="212176"/>
          </a:xfrm>
          <a:prstGeom prst="straightConnector1">
            <a:avLst/>
          </a:prstGeom>
          <a:ln w="1905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82F0B47-9966-5381-68C9-505E1ACCC80D}"/>
              </a:ext>
            </a:extLst>
          </p:cNvPr>
          <p:cNvCxnSpPr/>
          <p:nvPr/>
        </p:nvCxnSpPr>
        <p:spPr>
          <a:xfrm>
            <a:off x="4011961" y="2596718"/>
            <a:ext cx="502636" cy="0"/>
          </a:xfrm>
          <a:prstGeom prst="line">
            <a:avLst/>
          </a:prstGeom>
          <a:ln w="19050">
            <a:solidFill>
              <a:srgbClr val="A800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F171A649-B45A-CED1-7734-DC222A96F5AE}"/>
              </a:ext>
            </a:extLst>
          </p:cNvPr>
          <p:cNvCxnSpPr>
            <a:cxnSpLocks/>
          </p:cNvCxnSpPr>
          <p:nvPr/>
        </p:nvCxnSpPr>
        <p:spPr>
          <a:xfrm>
            <a:off x="4347503" y="2505095"/>
            <a:ext cx="0" cy="212176"/>
          </a:xfrm>
          <a:prstGeom prst="straightConnector1">
            <a:avLst/>
          </a:prstGeom>
          <a:ln w="1905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F7DEEF37-F63B-D840-36B9-CBFA0C3866EC}"/>
              </a:ext>
            </a:extLst>
          </p:cNvPr>
          <p:cNvCxnSpPr/>
          <p:nvPr/>
        </p:nvCxnSpPr>
        <p:spPr>
          <a:xfrm>
            <a:off x="4011961" y="2348570"/>
            <a:ext cx="502636" cy="0"/>
          </a:xfrm>
          <a:prstGeom prst="line">
            <a:avLst/>
          </a:prstGeom>
          <a:ln w="19050">
            <a:solidFill>
              <a:srgbClr val="A800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AA3EF14F-E0F2-2FE9-36C2-9013AB4FE576}"/>
              </a:ext>
            </a:extLst>
          </p:cNvPr>
          <p:cNvCxnSpPr/>
          <p:nvPr/>
        </p:nvCxnSpPr>
        <p:spPr>
          <a:xfrm>
            <a:off x="4017301" y="2016814"/>
            <a:ext cx="502636" cy="0"/>
          </a:xfrm>
          <a:prstGeom prst="line">
            <a:avLst/>
          </a:prstGeom>
          <a:ln w="19050">
            <a:solidFill>
              <a:srgbClr val="A800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D8EE2E84-44AF-F518-B111-13529831ECA8}"/>
              </a:ext>
            </a:extLst>
          </p:cNvPr>
          <p:cNvCxnSpPr/>
          <p:nvPr/>
        </p:nvCxnSpPr>
        <p:spPr>
          <a:xfrm>
            <a:off x="4017301" y="1765431"/>
            <a:ext cx="502636" cy="0"/>
          </a:xfrm>
          <a:prstGeom prst="line">
            <a:avLst/>
          </a:prstGeom>
          <a:ln w="19050">
            <a:solidFill>
              <a:srgbClr val="A800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649AA9BE-AE59-7047-94F3-D05023CF701E}"/>
              </a:ext>
            </a:extLst>
          </p:cNvPr>
          <p:cNvCxnSpPr/>
          <p:nvPr/>
        </p:nvCxnSpPr>
        <p:spPr>
          <a:xfrm>
            <a:off x="4011961" y="1526788"/>
            <a:ext cx="502636" cy="0"/>
          </a:xfrm>
          <a:prstGeom prst="line">
            <a:avLst/>
          </a:prstGeom>
          <a:ln w="19050">
            <a:solidFill>
              <a:srgbClr val="A800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Moon 18">
            <a:extLst>
              <a:ext uri="{FF2B5EF4-FFF2-40B4-BE49-F238E27FC236}">
                <a16:creationId xmlns:a16="http://schemas.microsoft.com/office/drawing/2014/main" id="{3E608628-9A40-8A41-D152-7E4EBBE3C423}"/>
              </a:ext>
            </a:extLst>
          </p:cNvPr>
          <p:cNvSpPr/>
          <p:nvPr/>
        </p:nvSpPr>
        <p:spPr>
          <a:xfrm>
            <a:off x="3470424" y="1408357"/>
            <a:ext cx="163423" cy="2651131"/>
          </a:xfrm>
          <a:custGeom>
            <a:avLst/>
            <a:gdLst>
              <a:gd name="connsiteX0" fmla="*/ 523875 w 523875"/>
              <a:gd name="connsiteY0" fmla="*/ 1666875 h 1666875"/>
              <a:gd name="connsiteX1" fmla="*/ 0 w 523875"/>
              <a:gd name="connsiteY1" fmla="*/ 833437 h 1666875"/>
              <a:gd name="connsiteX2" fmla="*/ 523875 w 523875"/>
              <a:gd name="connsiteY2" fmla="*/ -1 h 1666875"/>
              <a:gd name="connsiteX3" fmla="*/ 366713 w 523875"/>
              <a:gd name="connsiteY3" fmla="*/ 833436 h 1666875"/>
              <a:gd name="connsiteX4" fmla="*/ 523875 w 523875"/>
              <a:gd name="connsiteY4" fmla="*/ 1666873 h 1666875"/>
              <a:gd name="connsiteX5" fmla="*/ 523875 w 523875"/>
              <a:gd name="connsiteY5" fmla="*/ 1666875 h 1666875"/>
              <a:gd name="connsiteX0" fmla="*/ 189863 w 189863"/>
              <a:gd name="connsiteY0" fmla="*/ 1666876 h 1666876"/>
              <a:gd name="connsiteX1" fmla="*/ 27938 w 189863"/>
              <a:gd name="connsiteY1" fmla="*/ 804863 h 1666876"/>
              <a:gd name="connsiteX2" fmla="*/ 189863 w 189863"/>
              <a:gd name="connsiteY2" fmla="*/ 0 h 1666876"/>
              <a:gd name="connsiteX3" fmla="*/ 32701 w 189863"/>
              <a:gd name="connsiteY3" fmla="*/ 833437 h 1666876"/>
              <a:gd name="connsiteX4" fmla="*/ 189863 w 189863"/>
              <a:gd name="connsiteY4" fmla="*/ 1666874 h 1666876"/>
              <a:gd name="connsiteX5" fmla="*/ 189863 w 189863"/>
              <a:gd name="connsiteY5" fmla="*/ 1666876 h 1666876"/>
              <a:gd name="connsiteX0" fmla="*/ 254132 w 254132"/>
              <a:gd name="connsiteY0" fmla="*/ 1666876 h 1666876"/>
              <a:gd name="connsiteX1" fmla="*/ 92207 w 254132"/>
              <a:gd name="connsiteY1" fmla="*/ 804863 h 1666876"/>
              <a:gd name="connsiteX2" fmla="*/ 254132 w 254132"/>
              <a:gd name="connsiteY2" fmla="*/ 0 h 1666876"/>
              <a:gd name="connsiteX3" fmla="*/ 96970 w 254132"/>
              <a:gd name="connsiteY3" fmla="*/ 833437 h 1666876"/>
              <a:gd name="connsiteX4" fmla="*/ 254132 w 254132"/>
              <a:gd name="connsiteY4" fmla="*/ 1666874 h 1666876"/>
              <a:gd name="connsiteX5" fmla="*/ 254132 w 254132"/>
              <a:gd name="connsiteY5" fmla="*/ 1666876 h 1666876"/>
              <a:gd name="connsiteX0" fmla="*/ 258276 w 258276"/>
              <a:gd name="connsiteY0" fmla="*/ 1668441 h 1668466"/>
              <a:gd name="connsiteX1" fmla="*/ 96351 w 258276"/>
              <a:gd name="connsiteY1" fmla="*/ 806428 h 1668466"/>
              <a:gd name="connsiteX2" fmla="*/ 258276 w 258276"/>
              <a:gd name="connsiteY2" fmla="*/ 1565 h 1668466"/>
              <a:gd name="connsiteX3" fmla="*/ 101114 w 258276"/>
              <a:gd name="connsiteY3" fmla="*/ 835002 h 1668466"/>
              <a:gd name="connsiteX4" fmla="*/ 258276 w 258276"/>
              <a:gd name="connsiteY4" fmla="*/ 1668439 h 1668466"/>
              <a:gd name="connsiteX5" fmla="*/ 258276 w 258276"/>
              <a:gd name="connsiteY5" fmla="*/ 1668441 h 1668466"/>
              <a:gd name="connsiteX0" fmla="*/ 157162 w 157162"/>
              <a:gd name="connsiteY0" fmla="*/ 0 h 1666907"/>
              <a:gd name="connsiteX1" fmla="*/ 0 w 157162"/>
              <a:gd name="connsiteY1" fmla="*/ 833437 h 1666907"/>
              <a:gd name="connsiteX2" fmla="*/ 157162 w 157162"/>
              <a:gd name="connsiteY2" fmla="*/ 1666874 h 1666907"/>
              <a:gd name="connsiteX3" fmla="*/ 157162 w 157162"/>
              <a:gd name="connsiteY3" fmla="*/ 1666876 h 1666907"/>
              <a:gd name="connsiteX4" fmla="*/ 86677 w 157162"/>
              <a:gd name="connsiteY4" fmla="*/ 896303 h 1666907"/>
              <a:gd name="connsiteX0" fmla="*/ 157162 w 157162"/>
              <a:gd name="connsiteY0" fmla="*/ 0 h 1666876"/>
              <a:gd name="connsiteX1" fmla="*/ 0 w 157162"/>
              <a:gd name="connsiteY1" fmla="*/ 833437 h 1666876"/>
              <a:gd name="connsiteX2" fmla="*/ 157162 w 157162"/>
              <a:gd name="connsiteY2" fmla="*/ 1666874 h 1666876"/>
              <a:gd name="connsiteX3" fmla="*/ 157162 w 157162"/>
              <a:gd name="connsiteY3" fmla="*/ 1666876 h 1666876"/>
              <a:gd name="connsiteX4" fmla="*/ 10477 w 157162"/>
              <a:gd name="connsiteY4" fmla="*/ 810578 h 1666876"/>
              <a:gd name="connsiteX0" fmla="*/ 157162 w 157162"/>
              <a:gd name="connsiteY0" fmla="*/ 0 h 1666876"/>
              <a:gd name="connsiteX1" fmla="*/ 0 w 157162"/>
              <a:gd name="connsiteY1" fmla="*/ 833437 h 1666876"/>
              <a:gd name="connsiteX2" fmla="*/ 157162 w 157162"/>
              <a:gd name="connsiteY2" fmla="*/ 1666874 h 1666876"/>
              <a:gd name="connsiteX3" fmla="*/ 157162 w 157162"/>
              <a:gd name="connsiteY3" fmla="*/ 1666876 h 16668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7162" h="1666876">
                <a:moveTo>
                  <a:pt x="157162" y="0"/>
                </a:moveTo>
                <a:cubicBezTo>
                  <a:pt x="54644" y="247364"/>
                  <a:pt x="0" y="537145"/>
                  <a:pt x="0" y="833437"/>
                </a:cubicBezTo>
                <a:cubicBezTo>
                  <a:pt x="0" y="1129730"/>
                  <a:pt x="54644" y="1419511"/>
                  <a:pt x="157162" y="1666874"/>
                </a:cubicBezTo>
                <a:lnTo>
                  <a:pt x="157162" y="1666876"/>
                </a:lnTo>
              </a:path>
            </a:pathLst>
          </a:custGeom>
          <a:noFill/>
          <a:ln w="19050">
            <a:solidFill>
              <a:srgbClr val="A8001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ight Brace 36">
            <a:extLst>
              <a:ext uri="{FF2B5EF4-FFF2-40B4-BE49-F238E27FC236}">
                <a16:creationId xmlns:a16="http://schemas.microsoft.com/office/drawing/2014/main" id="{08381302-CA03-1203-5FDE-EB06723AC3A1}"/>
              </a:ext>
            </a:extLst>
          </p:cNvPr>
          <p:cNvSpPr/>
          <p:nvPr/>
        </p:nvSpPr>
        <p:spPr>
          <a:xfrm>
            <a:off x="5187892" y="3304324"/>
            <a:ext cx="230040" cy="755163"/>
          </a:xfrm>
          <a:prstGeom prst="righ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ight Brace 37">
            <a:extLst>
              <a:ext uri="{FF2B5EF4-FFF2-40B4-BE49-F238E27FC236}">
                <a16:creationId xmlns:a16="http://schemas.microsoft.com/office/drawing/2014/main" id="{A81FD1FD-F74C-A288-DEBA-5FB84B1C4A15}"/>
              </a:ext>
            </a:extLst>
          </p:cNvPr>
          <p:cNvSpPr/>
          <p:nvPr/>
        </p:nvSpPr>
        <p:spPr>
          <a:xfrm>
            <a:off x="5168887" y="2272360"/>
            <a:ext cx="251509" cy="889822"/>
          </a:xfrm>
          <a:prstGeom prst="rightBrace">
            <a:avLst/>
          </a:prstGeom>
          <a:ln w="12700">
            <a:solidFill>
              <a:srgbClr val="A800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ight Brace 38">
            <a:extLst>
              <a:ext uri="{FF2B5EF4-FFF2-40B4-BE49-F238E27FC236}">
                <a16:creationId xmlns:a16="http://schemas.microsoft.com/office/drawing/2014/main" id="{C40BF604-FA39-0439-AED5-F87A692972BB}"/>
              </a:ext>
            </a:extLst>
          </p:cNvPr>
          <p:cNvSpPr/>
          <p:nvPr/>
        </p:nvSpPr>
        <p:spPr>
          <a:xfrm>
            <a:off x="5163828" y="1387849"/>
            <a:ext cx="230040" cy="755163"/>
          </a:xfrm>
          <a:prstGeom prst="righ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67706AD-1B02-496B-86CD-AEAB06242D81}"/>
              </a:ext>
            </a:extLst>
          </p:cNvPr>
          <p:cNvCxnSpPr/>
          <p:nvPr/>
        </p:nvCxnSpPr>
        <p:spPr>
          <a:xfrm>
            <a:off x="3098461" y="2212200"/>
            <a:ext cx="2646948" cy="0"/>
          </a:xfrm>
          <a:prstGeom prst="line">
            <a:avLst/>
          </a:prstGeom>
          <a:ln w="19050">
            <a:solidFill>
              <a:srgbClr val="A80010">
                <a:alpha val="28000"/>
              </a:srgb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7D6DA434-1D13-045F-4F4C-8AC4183BF306}"/>
              </a:ext>
            </a:extLst>
          </p:cNvPr>
          <p:cNvCxnSpPr/>
          <p:nvPr/>
        </p:nvCxnSpPr>
        <p:spPr>
          <a:xfrm>
            <a:off x="3117479" y="3240369"/>
            <a:ext cx="2646948" cy="0"/>
          </a:xfrm>
          <a:prstGeom prst="line">
            <a:avLst/>
          </a:prstGeom>
          <a:ln w="19050">
            <a:solidFill>
              <a:srgbClr val="A80010">
                <a:alpha val="28000"/>
              </a:srgb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D1471CEC-D65B-034A-E830-F077ED09664F}"/>
              </a:ext>
            </a:extLst>
          </p:cNvPr>
          <p:cNvSpPr txBox="1"/>
          <p:nvPr/>
        </p:nvSpPr>
        <p:spPr>
          <a:xfrm>
            <a:off x="5505576" y="3484328"/>
            <a:ext cx="15081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active space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F7C9AC61-44A9-8429-7CD2-F75A66D964E7}"/>
              </a:ext>
            </a:extLst>
          </p:cNvPr>
          <p:cNvSpPr txBox="1"/>
          <p:nvPr/>
        </p:nvSpPr>
        <p:spPr>
          <a:xfrm>
            <a:off x="5417932" y="2505095"/>
            <a:ext cx="13510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Active space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48901A73-DC7B-C663-7976-1146572C4D71}"/>
              </a:ext>
            </a:extLst>
          </p:cNvPr>
          <p:cNvSpPr txBox="1"/>
          <p:nvPr/>
        </p:nvSpPr>
        <p:spPr>
          <a:xfrm>
            <a:off x="5417932" y="1560510"/>
            <a:ext cx="1399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irtual space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2E19A03-BD00-63ED-3C95-626E50CB8506}"/>
              </a:ext>
            </a:extLst>
          </p:cNvPr>
          <p:cNvSpPr txBox="1"/>
          <p:nvPr/>
        </p:nvSpPr>
        <p:spPr>
          <a:xfrm>
            <a:off x="268185" y="699994"/>
            <a:ext cx="85933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/>
              <a:t>Linear variational method for solving the Schrödinger equation using a wave function that is a linear combination of configuration state functions:</a:t>
            </a:r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4563E1BC-5A9F-4C5F-8520-8996C45566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20177" y="6492874"/>
            <a:ext cx="2057400" cy="365125"/>
          </a:xfrm>
        </p:spPr>
        <p:txBody>
          <a:bodyPr/>
          <a:lstStyle/>
          <a:p>
            <a:fld id="{0BB3E9F2-C9E8-49E3-A4B3-057AE5CA5AC2}" type="slidenum">
              <a:rPr lang="en-US" smtClean="0"/>
              <a:t>6</a:t>
            </a:fld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5F6121A-8D9F-E00E-FD9F-DCD79BCC2AD6}"/>
              </a:ext>
            </a:extLst>
          </p:cNvPr>
          <p:cNvSpPr txBox="1"/>
          <p:nvPr/>
        </p:nvSpPr>
        <p:spPr>
          <a:xfrm>
            <a:off x="125616" y="6541342"/>
            <a:ext cx="62856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eng, W.-T.; Fales, B. S.; Levine, B. G., </a:t>
            </a:r>
            <a:r>
              <a:rPr lang="en-US" sz="1400" i="1" dirty="0"/>
              <a:t>J. Chem. Theory </a:t>
            </a:r>
            <a:r>
              <a:rPr lang="en-US" sz="1400" i="1" dirty="0" err="1"/>
              <a:t>Comput</a:t>
            </a:r>
            <a:r>
              <a:rPr lang="en-US" sz="1400" dirty="0"/>
              <a:t>. </a:t>
            </a:r>
            <a:r>
              <a:rPr lang="en-US" sz="1400" b="1" dirty="0"/>
              <a:t>2018</a:t>
            </a:r>
            <a:r>
              <a:rPr lang="en-US" sz="1400" dirty="0"/>
              <a:t>, </a:t>
            </a:r>
            <a:r>
              <a:rPr lang="en-US" sz="1400" i="1" dirty="0"/>
              <a:t>14</a:t>
            </a:r>
            <a:r>
              <a:rPr lang="en-US" sz="1400" dirty="0"/>
              <a:t>, 4129-4138.</a:t>
            </a:r>
          </a:p>
        </p:txBody>
      </p:sp>
    </p:spTree>
    <p:extLst>
      <p:ext uri="{BB962C8B-B14F-4D97-AF65-F5344CB8AC3E}">
        <p14:creationId xmlns:p14="http://schemas.microsoft.com/office/powerpoint/2010/main" val="21769749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1B80FD81-A5DF-4D71-BD8B-9606149B37A8}"/>
              </a:ext>
            </a:extLst>
          </p:cNvPr>
          <p:cNvSpPr txBox="1"/>
          <p:nvPr/>
        </p:nvSpPr>
        <p:spPr>
          <a:xfrm>
            <a:off x="268185" y="95138"/>
            <a:ext cx="86076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Time-dependent CASCI (TD-CASCI): </a:t>
            </a:r>
            <a:r>
              <a:rPr lang="en-US" sz="3200" b="1" dirty="0">
                <a:solidFill>
                  <a:srgbClr val="0000FF"/>
                </a:solidFill>
              </a:rPr>
              <a:t>The Probe</a:t>
            </a:r>
            <a:endParaRPr lang="en-US" sz="2400" b="1" dirty="0">
              <a:solidFill>
                <a:srgbClr val="0000FF"/>
              </a:solidFill>
            </a:endParaRPr>
          </a:p>
        </p:txBody>
      </p:sp>
      <p:pic>
        <p:nvPicPr>
          <p:cNvPr id="10" name="Picture 9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9C288EA7-02D3-8E50-9DB7-7060E3893B2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6314" y="1129465"/>
            <a:ext cx="2169084" cy="373447"/>
          </a:xfrm>
          <a:prstGeom prst="rect">
            <a:avLst/>
          </a:prstGeom>
        </p:spPr>
      </p:pic>
      <p:pic>
        <p:nvPicPr>
          <p:cNvPr id="11" name="Picture 10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F85EE0A0-46FF-6BD1-5563-2D5AB83FE77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6314" y="1787579"/>
            <a:ext cx="2115067" cy="29718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7B6AD6C-EDA0-3E89-7CE3-83AA5A28C7C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0991" y="2768226"/>
            <a:ext cx="3104594" cy="27439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7ECEEAB-C153-B8F7-BDDF-87BA1842C7A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9584" y="3431700"/>
            <a:ext cx="4070058" cy="29323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72F6328-49C8-CD89-C9F1-EA3019CA5F3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9584" y="4100059"/>
            <a:ext cx="4064831" cy="289760"/>
          </a:xfrm>
          <a:prstGeom prst="rect">
            <a:avLst/>
          </a:prstGeom>
        </p:spPr>
      </p:pic>
      <p:sp>
        <p:nvSpPr>
          <p:cNvPr id="45" name="TextBox 44">
            <a:extLst>
              <a:ext uri="{FF2B5EF4-FFF2-40B4-BE49-F238E27FC236}">
                <a16:creationId xmlns:a16="http://schemas.microsoft.com/office/drawing/2014/main" id="{A33E0CAE-B273-9335-1987-7A557941068B}"/>
              </a:ext>
            </a:extLst>
          </p:cNvPr>
          <p:cNvSpPr txBox="1"/>
          <p:nvPr/>
        </p:nvSpPr>
        <p:spPr>
          <a:xfrm>
            <a:off x="268185" y="699994"/>
            <a:ext cx="85933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/>
              <a:t>Electric field excitation are included by using the electric dipole approximation: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D021B4FD-9958-E5FC-B573-545C6DD7E946}"/>
              </a:ext>
            </a:extLst>
          </p:cNvPr>
          <p:cNvSpPr txBox="1"/>
          <p:nvPr/>
        </p:nvSpPr>
        <p:spPr>
          <a:xfrm>
            <a:off x="268185" y="4475114"/>
            <a:ext cx="8593344" cy="19800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0" u="none" strike="noStrike" baseline="0" dirty="0">
                <a:solidFill>
                  <a:srgbClr val="FF00FF"/>
                </a:solidFill>
                <a:latin typeface="Arial" panose="020B0604020202020204" pitchFamily="34" charset="0"/>
              </a:rPr>
              <a:t>Salient Features</a:t>
            </a:r>
            <a:endParaRPr lang="en-US" b="0" i="0" u="none" strike="noStrike" baseline="0" dirty="0">
              <a:solidFill>
                <a:srgbClr val="FF00FF"/>
              </a:solidFill>
              <a:latin typeface="Arial" panose="020B0604020202020204" pitchFamily="34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It gives the TAS without the need to calculate all higher excited states</a:t>
            </a:r>
            <a:endParaRPr lang="en-US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It allows a large complete active space configuration expansions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No need to explicitly build, store, and diagonalize of the Hamiltonian matrix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The GPU-accelerated implementation allows cost-effective simulation of TAS.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0B7D3BF7-8D56-3A64-4A07-B838499E17D9}"/>
              </a:ext>
            </a:extLst>
          </p:cNvPr>
          <p:cNvSpPr txBox="1"/>
          <p:nvPr/>
        </p:nvSpPr>
        <p:spPr>
          <a:xfrm>
            <a:off x="268184" y="2309447"/>
            <a:ext cx="85933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/>
              <a:t>Pump-probe orientations:</a:t>
            </a:r>
          </a:p>
        </p:txBody>
      </p:sp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ACEFBFA7-D310-28FC-5EA6-6D25EDDAAC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20177" y="6492874"/>
            <a:ext cx="2057400" cy="365125"/>
          </a:xfrm>
        </p:spPr>
        <p:txBody>
          <a:bodyPr/>
          <a:lstStyle/>
          <a:p>
            <a:fld id="{0BB3E9F2-C9E8-49E3-A4B3-057AE5CA5AC2}" type="slidenum">
              <a:rPr lang="en-US" smtClean="0"/>
              <a:t>7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95FA14C-5D70-871C-7ACA-1C2B6A50E06A}"/>
              </a:ext>
            </a:extLst>
          </p:cNvPr>
          <p:cNvSpPr txBox="1"/>
          <p:nvPr/>
        </p:nvSpPr>
        <p:spPr>
          <a:xfrm>
            <a:off x="125616" y="6541342"/>
            <a:ext cx="62856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eng, W.-T.; Fales, B. S.; Levine, B. G., </a:t>
            </a:r>
            <a:r>
              <a:rPr lang="en-US" sz="1400" i="1" dirty="0"/>
              <a:t>J. Chem. Theory </a:t>
            </a:r>
            <a:r>
              <a:rPr lang="en-US" sz="1400" i="1" dirty="0" err="1"/>
              <a:t>Comput</a:t>
            </a:r>
            <a:r>
              <a:rPr lang="en-US" sz="1400" dirty="0"/>
              <a:t>. </a:t>
            </a:r>
            <a:r>
              <a:rPr lang="en-US" sz="1400" b="1" dirty="0"/>
              <a:t>2018</a:t>
            </a:r>
            <a:r>
              <a:rPr lang="en-US" sz="1400" dirty="0"/>
              <a:t>, </a:t>
            </a:r>
            <a:r>
              <a:rPr lang="en-US" sz="1400" i="1" dirty="0"/>
              <a:t>14</a:t>
            </a:r>
            <a:r>
              <a:rPr lang="en-US" sz="1400" dirty="0"/>
              <a:t>, 4129-4138.</a:t>
            </a:r>
          </a:p>
        </p:txBody>
      </p:sp>
    </p:spTree>
    <p:extLst>
      <p:ext uri="{BB962C8B-B14F-4D97-AF65-F5344CB8AC3E}">
        <p14:creationId xmlns:p14="http://schemas.microsoft.com/office/powerpoint/2010/main" val="726069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265CE8-A814-0059-050A-4D814F18D8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3E9F2-C9E8-49E3-A4B3-057AE5CA5AC2}" type="slidenum">
              <a:rPr lang="en-US" smtClean="0"/>
              <a:t>8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A30521B-B8CD-FDD4-AA50-C8B9C700618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01021" y="725352"/>
            <a:ext cx="5776556" cy="2936773"/>
          </a:xfrm>
          <a:prstGeom prst="rect">
            <a:avLst/>
          </a:prstGeom>
        </p:spPr>
      </p:pic>
      <p:pic>
        <p:nvPicPr>
          <p:cNvPr id="15" name="Picture 14" descr="A molecule structure with white and red balls&#10;&#10;Description automatically generated">
            <a:extLst>
              <a:ext uri="{FF2B5EF4-FFF2-40B4-BE49-F238E27FC236}">
                <a16:creationId xmlns:a16="http://schemas.microsoft.com/office/drawing/2014/main" id="{816C27AE-EFE5-2CA7-85DB-E62EC9ACC9F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751" y="988614"/>
            <a:ext cx="2637073" cy="2340402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1BA452D6-8C00-F375-5742-CD8D3CA01052}"/>
              </a:ext>
            </a:extLst>
          </p:cNvPr>
          <p:cNvSpPr txBox="1"/>
          <p:nvPr/>
        </p:nvSpPr>
        <p:spPr>
          <a:xfrm>
            <a:off x="268185" y="95138"/>
            <a:ext cx="86076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/>
              <a:t>Salicylideneaniline</a:t>
            </a:r>
            <a:r>
              <a:rPr lang="en-US" sz="2800" b="1" dirty="0"/>
              <a:t> (SA)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6ACB436-20E3-42BE-4C87-28CE825EDC15}"/>
              </a:ext>
            </a:extLst>
          </p:cNvPr>
          <p:cNvSpPr txBox="1"/>
          <p:nvPr/>
        </p:nvSpPr>
        <p:spPr>
          <a:xfrm>
            <a:off x="125616" y="6345397"/>
            <a:ext cx="824745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dirty="0" err="1"/>
              <a:t>Silfies</a:t>
            </a:r>
            <a:r>
              <a:rPr lang="en-US" sz="1300" dirty="0"/>
              <a:t>, M. C.; Mehmood, A.; </a:t>
            </a:r>
            <a:r>
              <a:rPr lang="en-US" sz="1300" dirty="0" err="1"/>
              <a:t>Kowzan</a:t>
            </a:r>
            <a:r>
              <a:rPr lang="en-US" sz="1300" dirty="0"/>
              <a:t>, G.; Hohenstein, E. G.; Levine, B. G.; Allison, T. K. </a:t>
            </a:r>
            <a:r>
              <a:rPr lang="en-US" sz="1300" i="1" dirty="0"/>
              <a:t>J. Chem. Phys</a:t>
            </a:r>
            <a:r>
              <a:rPr lang="en-US" sz="1300" dirty="0"/>
              <a:t>. </a:t>
            </a:r>
            <a:r>
              <a:rPr lang="en-US" sz="1300" b="1" dirty="0"/>
              <a:t>2023</a:t>
            </a:r>
            <a:r>
              <a:rPr lang="en-US" sz="1300" dirty="0"/>
              <a:t>, </a:t>
            </a:r>
            <a:r>
              <a:rPr lang="en-US" sz="1300" i="1" dirty="0"/>
              <a:t>159</a:t>
            </a:r>
            <a:r>
              <a:rPr lang="en-US" sz="1300" dirty="0"/>
              <a:t>, 104304.</a:t>
            </a:r>
          </a:p>
          <a:p>
            <a:r>
              <a:rPr lang="en-US" sz="1300" dirty="0" err="1"/>
              <a:t>Pijeau</a:t>
            </a:r>
            <a:r>
              <a:rPr lang="en-US" sz="1300" dirty="0"/>
              <a:t>, S.; Foster, D.; Hohenstein, E. G. </a:t>
            </a:r>
            <a:r>
              <a:rPr lang="en-US" sz="1300" i="1" dirty="0"/>
              <a:t>J. Phys. Chem. A </a:t>
            </a:r>
            <a:r>
              <a:rPr lang="en-US" sz="1300" b="1" dirty="0"/>
              <a:t>2018</a:t>
            </a:r>
            <a:r>
              <a:rPr lang="en-US" sz="1300" dirty="0"/>
              <a:t>, 122 (25), 5555-5562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6C4683B-A6A3-0D89-8A83-F8F0012F91FB}"/>
              </a:ext>
            </a:extLst>
          </p:cNvPr>
          <p:cNvSpPr txBox="1"/>
          <p:nvPr/>
        </p:nvSpPr>
        <p:spPr>
          <a:xfrm>
            <a:off x="326750" y="5092425"/>
            <a:ext cx="8357987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rgbClr val="0000FF"/>
                </a:solidFill>
              </a:rPr>
              <a:t>TD-CASCI Simulations (the probe)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84 time slices (each slice 24.2 fs) of 2ps NAMD trajector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80 representative geometries from each slice on S</a:t>
            </a:r>
            <a:r>
              <a:rPr lang="en-US" sz="1800" baseline="-25000" dirty="0"/>
              <a:t>1</a:t>
            </a:r>
            <a:r>
              <a:rPr lang="en-US" sz="1800" dirty="0"/>
              <a:t> electronic stat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100 fs TD-CASCI electronic dynamics by applying field along </a:t>
            </a:r>
            <a:r>
              <a:rPr lang="en-US" i="1" dirty="0"/>
              <a:t>x, y, z </a:t>
            </a:r>
            <a:r>
              <a:rPr lang="en-US" dirty="0"/>
              <a:t>axis</a:t>
            </a:r>
            <a:endParaRPr lang="en-US" sz="18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D45C6CC-8B14-A8AF-2639-2D5F705359D0}"/>
              </a:ext>
            </a:extLst>
          </p:cNvPr>
          <p:cNvSpPr txBox="1"/>
          <p:nvPr/>
        </p:nvSpPr>
        <p:spPr>
          <a:xfrm>
            <a:off x="326750" y="4032381"/>
            <a:ext cx="835798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800" b="1" dirty="0">
                <a:solidFill>
                  <a:srgbClr val="FF0066"/>
                </a:solidFill>
              </a:rPr>
              <a:t>Non-adiabatic Dynamics Simulations (the pump)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2ps AIMS simulations with 360 initial conditions at </a:t>
            </a:r>
            <a:r>
              <a:rPr lang="en-US" dirty="0" err="1"/>
              <a:t>ωPBEh</a:t>
            </a:r>
            <a:r>
              <a:rPr lang="en-US" dirty="0"/>
              <a:t>-CAS(2,2)CI/6-31G** </a:t>
            </a:r>
          </a:p>
        </p:txBody>
      </p:sp>
    </p:spTree>
    <p:extLst>
      <p:ext uri="{BB962C8B-B14F-4D97-AF65-F5344CB8AC3E}">
        <p14:creationId xmlns:p14="http://schemas.microsoft.com/office/powerpoint/2010/main" val="34481006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265CE8-A814-0059-050A-4D814F18D8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3E9F2-C9E8-49E3-A4B3-057AE5CA5AC2}" type="slidenum">
              <a:rPr lang="en-US" smtClean="0"/>
              <a:t>9</a:t>
            </a:fld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BA452D6-8C00-F375-5742-CD8D3CA01052}"/>
              </a:ext>
            </a:extLst>
          </p:cNvPr>
          <p:cNvSpPr txBox="1"/>
          <p:nvPr/>
        </p:nvSpPr>
        <p:spPr>
          <a:xfrm>
            <a:off x="268185" y="95138"/>
            <a:ext cx="86076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SA Experimental Cavity-Enhanced TAS (CE-TAS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3823AE9-49CC-A867-B4C9-79686D9E0AA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1" r="331"/>
          <a:stretch/>
        </p:blipFill>
        <p:spPr>
          <a:xfrm>
            <a:off x="130888" y="1859900"/>
            <a:ext cx="4456118" cy="2326464"/>
          </a:xfrm>
          <a:prstGeom prst="rect">
            <a:avLst/>
          </a:prstGeom>
        </p:spPr>
      </p:pic>
      <p:pic>
        <p:nvPicPr>
          <p:cNvPr id="6" name="Picture 5" descr="A person wearing glasses and smiling&#10;&#10;Description automatically generated">
            <a:extLst>
              <a:ext uri="{FF2B5EF4-FFF2-40B4-BE49-F238E27FC236}">
                <a16:creationId xmlns:a16="http://schemas.microsoft.com/office/drawing/2014/main" id="{CFFDAC4B-C835-97F2-2896-5CF6A50986D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9115" y="693296"/>
            <a:ext cx="1143000" cy="1143000"/>
          </a:xfrm>
          <a:prstGeom prst="rect">
            <a:avLst/>
          </a:prstGeom>
        </p:spPr>
      </p:pic>
      <p:pic>
        <p:nvPicPr>
          <p:cNvPr id="9" name="Picture 8" descr="A person wearing glasses and holding a yellow tube&#10;&#10;Description automatically generated">
            <a:extLst>
              <a:ext uri="{FF2B5EF4-FFF2-40B4-BE49-F238E27FC236}">
                <a16:creationId xmlns:a16="http://schemas.microsoft.com/office/drawing/2014/main" id="{8C866B14-8A79-ECF4-0CEB-F3FA195E35B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702" b="20246"/>
          <a:stretch/>
        </p:blipFill>
        <p:spPr>
          <a:xfrm>
            <a:off x="7836300" y="693296"/>
            <a:ext cx="1103506" cy="11430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B3118C7A-9A2E-467E-D523-F7875D45C896}"/>
              </a:ext>
            </a:extLst>
          </p:cNvPr>
          <p:cNvSpPr txBox="1"/>
          <p:nvPr/>
        </p:nvSpPr>
        <p:spPr>
          <a:xfrm>
            <a:off x="6408834" y="1743245"/>
            <a:ext cx="102268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800" b="0" i="0" u="none" strike="noStrike" baseline="0" dirty="0">
                <a:latin typeface="Calibri" panose="020F0502020204030204" pitchFamily="34" charset="0"/>
              </a:rPr>
              <a:t>M. </a:t>
            </a:r>
            <a:r>
              <a:rPr lang="en-US" sz="1800" b="0" i="0" u="none" strike="noStrike" baseline="0" dirty="0" err="1">
                <a:latin typeface="Calibri" panose="020F0502020204030204" pitchFamily="34" charset="0"/>
              </a:rPr>
              <a:t>Silfies</a:t>
            </a:r>
            <a:endParaRPr lang="en-US" sz="1800" b="0" i="0" u="none" strike="noStrike" baseline="0" dirty="0">
              <a:latin typeface="Calibri" panose="020F050202020403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4BE0B9A-2317-C113-70C5-C4C6DFE4B9CD}"/>
              </a:ext>
            </a:extLst>
          </p:cNvPr>
          <p:cNvSpPr txBox="1"/>
          <p:nvPr/>
        </p:nvSpPr>
        <p:spPr>
          <a:xfrm>
            <a:off x="7836299" y="1743245"/>
            <a:ext cx="11412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800" b="0" i="0" u="none" strike="noStrike" baseline="0" dirty="0">
                <a:latin typeface="Calibri" panose="020F0502020204030204" pitchFamily="34" charset="0"/>
              </a:rPr>
              <a:t> T. Allison</a:t>
            </a:r>
          </a:p>
        </p:txBody>
      </p:sp>
      <p:sp>
        <p:nvSpPr>
          <p:cNvPr id="19" name="Isosceles Triangle 18">
            <a:extLst>
              <a:ext uri="{FF2B5EF4-FFF2-40B4-BE49-F238E27FC236}">
                <a16:creationId xmlns:a16="http://schemas.microsoft.com/office/drawing/2014/main" id="{D2FB340A-E8D3-0718-C832-9C2B10EA21CF}"/>
              </a:ext>
            </a:extLst>
          </p:cNvPr>
          <p:cNvSpPr/>
          <p:nvPr/>
        </p:nvSpPr>
        <p:spPr>
          <a:xfrm rot="10800000">
            <a:off x="6204062" y="2212919"/>
            <a:ext cx="1432230" cy="1541272"/>
          </a:xfrm>
          <a:prstGeom prst="triangle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96F0848C-5F9C-9BAC-6D17-73EBA18C7701}"/>
              </a:ext>
            </a:extLst>
          </p:cNvPr>
          <p:cNvSpPr/>
          <p:nvPr/>
        </p:nvSpPr>
        <p:spPr>
          <a:xfrm>
            <a:off x="5624613" y="2885717"/>
            <a:ext cx="2895600" cy="340346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300A92FA-9AEA-CB81-3AEF-F68ADC47CEB3}"/>
              </a:ext>
            </a:extLst>
          </p:cNvPr>
          <p:cNvSpPr/>
          <p:nvPr/>
        </p:nvSpPr>
        <p:spPr>
          <a:xfrm>
            <a:off x="5035314" y="2653847"/>
            <a:ext cx="568105" cy="612856"/>
          </a:xfrm>
          <a:custGeom>
            <a:avLst/>
            <a:gdLst>
              <a:gd name="connsiteX0" fmla="*/ 0 w 7143142"/>
              <a:gd name="connsiteY0" fmla="*/ 3817321 h 3828135"/>
              <a:gd name="connsiteX1" fmla="*/ 346842 w 7143142"/>
              <a:gd name="connsiteY1" fmla="*/ 3817321 h 3828135"/>
              <a:gd name="connsiteX2" fmla="*/ 683173 w 7143142"/>
              <a:gd name="connsiteY2" fmla="*/ 3806811 h 3828135"/>
              <a:gd name="connsiteX3" fmla="*/ 1093076 w 7143142"/>
              <a:gd name="connsiteY3" fmla="*/ 3743749 h 3828135"/>
              <a:gd name="connsiteX4" fmla="*/ 1608083 w 7143142"/>
              <a:gd name="connsiteY4" fmla="*/ 3480990 h 3828135"/>
              <a:gd name="connsiteX5" fmla="*/ 1996966 w 7143142"/>
              <a:gd name="connsiteY5" fmla="*/ 2987004 h 3828135"/>
              <a:gd name="connsiteX6" fmla="*/ 2406869 w 7143142"/>
              <a:gd name="connsiteY6" fmla="*/ 2146177 h 3828135"/>
              <a:gd name="connsiteX7" fmla="*/ 2743200 w 7143142"/>
              <a:gd name="connsiteY7" fmla="*/ 1263308 h 3828135"/>
              <a:gd name="connsiteX8" fmla="*/ 2953407 w 7143142"/>
              <a:gd name="connsiteY8" fmla="*/ 769321 h 3828135"/>
              <a:gd name="connsiteX9" fmla="*/ 3195145 w 7143142"/>
              <a:gd name="connsiteY9" fmla="*/ 275335 h 3828135"/>
              <a:gd name="connsiteX10" fmla="*/ 3405352 w 7143142"/>
              <a:gd name="connsiteY10" fmla="*/ 44108 h 3828135"/>
              <a:gd name="connsiteX11" fmla="*/ 3541986 w 7143142"/>
              <a:gd name="connsiteY11" fmla="*/ 2066 h 3828135"/>
              <a:gd name="connsiteX12" fmla="*/ 3752193 w 7143142"/>
              <a:gd name="connsiteY12" fmla="*/ 75639 h 3828135"/>
              <a:gd name="connsiteX13" fmla="*/ 4025462 w 7143142"/>
              <a:gd name="connsiteY13" fmla="*/ 517073 h 3828135"/>
              <a:gd name="connsiteX14" fmla="*/ 4424855 w 7143142"/>
              <a:gd name="connsiteY14" fmla="*/ 1484025 h 3828135"/>
              <a:gd name="connsiteX15" fmla="*/ 4771697 w 7143142"/>
              <a:gd name="connsiteY15" fmla="*/ 2345873 h 3828135"/>
              <a:gd name="connsiteX16" fmla="*/ 5044966 w 7143142"/>
              <a:gd name="connsiteY16" fmla="*/ 2913432 h 3828135"/>
              <a:gd name="connsiteX17" fmla="*/ 5307724 w 7143142"/>
              <a:gd name="connsiteY17" fmla="*/ 3291804 h 3828135"/>
              <a:gd name="connsiteX18" fmla="*/ 5602014 w 7143142"/>
              <a:gd name="connsiteY18" fmla="*/ 3565073 h 3828135"/>
              <a:gd name="connsiteX19" fmla="*/ 6001407 w 7143142"/>
              <a:gd name="connsiteY19" fmla="*/ 3754259 h 3828135"/>
              <a:gd name="connsiteX20" fmla="*/ 6505904 w 7143142"/>
              <a:gd name="connsiteY20" fmla="*/ 3806811 h 3828135"/>
              <a:gd name="connsiteX21" fmla="*/ 7083973 w 7143142"/>
              <a:gd name="connsiteY21" fmla="*/ 3827832 h 3828135"/>
              <a:gd name="connsiteX22" fmla="*/ 7094483 w 7143142"/>
              <a:gd name="connsiteY22" fmla="*/ 3817321 h 3828135"/>
              <a:gd name="connsiteX0" fmla="*/ 0 w 7083974"/>
              <a:gd name="connsiteY0" fmla="*/ 3817321 h 3827831"/>
              <a:gd name="connsiteX1" fmla="*/ 346842 w 7083974"/>
              <a:gd name="connsiteY1" fmla="*/ 3817321 h 3827831"/>
              <a:gd name="connsiteX2" fmla="*/ 683173 w 7083974"/>
              <a:gd name="connsiteY2" fmla="*/ 3806811 h 3827831"/>
              <a:gd name="connsiteX3" fmla="*/ 1093076 w 7083974"/>
              <a:gd name="connsiteY3" fmla="*/ 3743749 h 3827831"/>
              <a:gd name="connsiteX4" fmla="*/ 1608083 w 7083974"/>
              <a:gd name="connsiteY4" fmla="*/ 3480990 h 3827831"/>
              <a:gd name="connsiteX5" fmla="*/ 1996966 w 7083974"/>
              <a:gd name="connsiteY5" fmla="*/ 2987004 h 3827831"/>
              <a:gd name="connsiteX6" fmla="*/ 2406869 w 7083974"/>
              <a:gd name="connsiteY6" fmla="*/ 2146177 h 3827831"/>
              <a:gd name="connsiteX7" fmla="*/ 2743200 w 7083974"/>
              <a:gd name="connsiteY7" fmla="*/ 1263308 h 3827831"/>
              <a:gd name="connsiteX8" fmla="*/ 2953407 w 7083974"/>
              <a:gd name="connsiteY8" fmla="*/ 769321 h 3827831"/>
              <a:gd name="connsiteX9" fmla="*/ 3195145 w 7083974"/>
              <a:gd name="connsiteY9" fmla="*/ 275335 h 3827831"/>
              <a:gd name="connsiteX10" fmla="*/ 3405352 w 7083974"/>
              <a:gd name="connsiteY10" fmla="*/ 44108 h 3827831"/>
              <a:gd name="connsiteX11" fmla="*/ 3541986 w 7083974"/>
              <a:gd name="connsiteY11" fmla="*/ 2066 h 3827831"/>
              <a:gd name="connsiteX12" fmla="*/ 3752193 w 7083974"/>
              <a:gd name="connsiteY12" fmla="*/ 75639 h 3827831"/>
              <a:gd name="connsiteX13" fmla="*/ 4025462 w 7083974"/>
              <a:gd name="connsiteY13" fmla="*/ 517073 h 3827831"/>
              <a:gd name="connsiteX14" fmla="*/ 4424855 w 7083974"/>
              <a:gd name="connsiteY14" fmla="*/ 1484025 h 3827831"/>
              <a:gd name="connsiteX15" fmla="*/ 4771697 w 7083974"/>
              <a:gd name="connsiteY15" fmla="*/ 2345873 h 3827831"/>
              <a:gd name="connsiteX16" fmla="*/ 5044966 w 7083974"/>
              <a:gd name="connsiteY16" fmla="*/ 2913432 h 3827831"/>
              <a:gd name="connsiteX17" fmla="*/ 5307724 w 7083974"/>
              <a:gd name="connsiteY17" fmla="*/ 3291804 h 3827831"/>
              <a:gd name="connsiteX18" fmla="*/ 5602014 w 7083974"/>
              <a:gd name="connsiteY18" fmla="*/ 3565073 h 3827831"/>
              <a:gd name="connsiteX19" fmla="*/ 6001407 w 7083974"/>
              <a:gd name="connsiteY19" fmla="*/ 3754259 h 3827831"/>
              <a:gd name="connsiteX20" fmla="*/ 6505904 w 7083974"/>
              <a:gd name="connsiteY20" fmla="*/ 3806811 h 3827831"/>
              <a:gd name="connsiteX21" fmla="*/ 7083973 w 7083974"/>
              <a:gd name="connsiteY21" fmla="*/ 3827832 h 3827831"/>
              <a:gd name="connsiteX0" fmla="*/ 1 w 6737131"/>
              <a:gd name="connsiteY0" fmla="*/ 3817321 h 3827832"/>
              <a:gd name="connsiteX1" fmla="*/ 336332 w 6737131"/>
              <a:gd name="connsiteY1" fmla="*/ 3806811 h 3827832"/>
              <a:gd name="connsiteX2" fmla="*/ 746235 w 6737131"/>
              <a:gd name="connsiteY2" fmla="*/ 3743749 h 3827832"/>
              <a:gd name="connsiteX3" fmla="*/ 1261242 w 6737131"/>
              <a:gd name="connsiteY3" fmla="*/ 3480990 h 3827832"/>
              <a:gd name="connsiteX4" fmla="*/ 1650125 w 6737131"/>
              <a:gd name="connsiteY4" fmla="*/ 2987004 h 3827832"/>
              <a:gd name="connsiteX5" fmla="*/ 2060028 w 6737131"/>
              <a:gd name="connsiteY5" fmla="*/ 2146177 h 3827832"/>
              <a:gd name="connsiteX6" fmla="*/ 2396359 w 6737131"/>
              <a:gd name="connsiteY6" fmla="*/ 1263308 h 3827832"/>
              <a:gd name="connsiteX7" fmla="*/ 2606566 w 6737131"/>
              <a:gd name="connsiteY7" fmla="*/ 769321 h 3827832"/>
              <a:gd name="connsiteX8" fmla="*/ 2848304 w 6737131"/>
              <a:gd name="connsiteY8" fmla="*/ 275335 h 3827832"/>
              <a:gd name="connsiteX9" fmla="*/ 3058511 w 6737131"/>
              <a:gd name="connsiteY9" fmla="*/ 44108 h 3827832"/>
              <a:gd name="connsiteX10" fmla="*/ 3195145 w 6737131"/>
              <a:gd name="connsiteY10" fmla="*/ 2066 h 3827832"/>
              <a:gd name="connsiteX11" fmla="*/ 3405352 w 6737131"/>
              <a:gd name="connsiteY11" fmla="*/ 75639 h 3827832"/>
              <a:gd name="connsiteX12" fmla="*/ 3678621 w 6737131"/>
              <a:gd name="connsiteY12" fmla="*/ 517073 h 3827832"/>
              <a:gd name="connsiteX13" fmla="*/ 4078014 w 6737131"/>
              <a:gd name="connsiteY13" fmla="*/ 1484025 h 3827832"/>
              <a:gd name="connsiteX14" fmla="*/ 4424856 w 6737131"/>
              <a:gd name="connsiteY14" fmla="*/ 2345873 h 3827832"/>
              <a:gd name="connsiteX15" fmla="*/ 4698125 w 6737131"/>
              <a:gd name="connsiteY15" fmla="*/ 2913432 h 3827832"/>
              <a:gd name="connsiteX16" fmla="*/ 4960883 w 6737131"/>
              <a:gd name="connsiteY16" fmla="*/ 3291804 h 3827832"/>
              <a:gd name="connsiteX17" fmla="*/ 5255173 w 6737131"/>
              <a:gd name="connsiteY17" fmla="*/ 3565073 h 3827832"/>
              <a:gd name="connsiteX18" fmla="*/ 5654566 w 6737131"/>
              <a:gd name="connsiteY18" fmla="*/ 3754259 h 3827832"/>
              <a:gd name="connsiteX19" fmla="*/ 6159063 w 6737131"/>
              <a:gd name="connsiteY19" fmla="*/ 3806811 h 3827832"/>
              <a:gd name="connsiteX20" fmla="*/ 6737132 w 6737131"/>
              <a:gd name="connsiteY20" fmla="*/ 3827832 h 3827832"/>
              <a:gd name="connsiteX0" fmla="*/ 0 w 6159061"/>
              <a:gd name="connsiteY0" fmla="*/ 3817321 h 3817321"/>
              <a:gd name="connsiteX1" fmla="*/ 336331 w 6159061"/>
              <a:gd name="connsiteY1" fmla="*/ 3806811 h 3817321"/>
              <a:gd name="connsiteX2" fmla="*/ 746234 w 6159061"/>
              <a:gd name="connsiteY2" fmla="*/ 3743749 h 3817321"/>
              <a:gd name="connsiteX3" fmla="*/ 1261241 w 6159061"/>
              <a:gd name="connsiteY3" fmla="*/ 3480990 h 3817321"/>
              <a:gd name="connsiteX4" fmla="*/ 1650124 w 6159061"/>
              <a:gd name="connsiteY4" fmla="*/ 2987004 h 3817321"/>
              <a:gd name="connsiteX5" fmla="*/ 2060027 w 6159061"/>
              <a:gd name="connsiteY5" fmla="*/ 2146177 h 3817321"/>
              <a:gd name="connsiteX6" fmla="*/ 2396358 w 6159061"/>
              <a:gd name="connsiteY6" fmla="*/ 1263308 h 3817321"/>
              <a:gd name="connsiteX7" fmla="*/ 2606565 w 6159061"/>
              <a:gd name="connsiteY7" fmla="*/ 769321 h 3817321"/>
              <a:gd name="connsiteX8" fmla="*/ 2848303 w 6159061"/>
              <a:gd name="connsiteY8" fmla="*/ 275335 h 3817321"/>
              <a:gd name="connsiteX9" fmla="*/ 3058510 w 6159061"/>
              <a:gd name="connsiteY9" fmla="*/ 44108 h 3817321"/>
              <a:gd name="connsiteX10" fmla="*/ 3195144 w 6159061"/>
              <a:gd name="connsiteY10" fmla="*/ 2066 h 3817321"/>
              <a:gd name="connsiteX11" fmla="*/ 3405351 w 6159061"/>
              <a:gd name="connsiteY11" fmla="*/ 75639 h 3817321"/>
              <a:gd name="connsiteX12" fmla="*/ 3678620 w 6159061"/>
              <a:gd name="connsiteY12" fmla="*/ 517073 h 3817321"/>
              <a:gd name="connsiteX13" fmla="*/ 4078013 w 6159061"/>
              <a:gd name="connsiteY13" fmla="*/ 1484025 h 3817321"/>
              <a:gd name="connsiteX14" fmla="*/ 4424855 w 6159061"/>
              <a:gd name="connsiteY14" fmla="*/ 2345873 h 3817321"/>
              <a:gd name="connsiteX15" fmla="*/ 4698124 w 6159061"/>
              <a:gd name="connsiteY15" fmla="*/ 2913432 h 3817321"/>
              <a:gd name="connsiteX16" fmla="*/ 4960882 w 6159061"/>
              <a:gd name="connsiteY16" fmla="*/ 3291804 h 3817321"/>
              <a:gd name="connsiteX17" fmla="*/ 5255172 w 6159061"/>
              <a:gd name="connsiteY17" fmla="*/ 3565073 h 3817321"/>
              <a:gd name="connsiteX18" fmla="*/ 5654565 w 6159061"/>
              <a:gd name="connsiteY18" fmla="*/ 3754259 h 3817321"/>
              <a:gd name="connsiteX19" fmla="*/ 6159062 w 6159061"/>
              <a:gd name="connsiteY19" fmla="*/ 3806811 h 3817321"/>
              <a:gd name="connsiteX0" fmla="*/ 1 w 5822732"/>
              <a:gd name="connsiteY0" fmla="*/ 3806811 h 3806811"/>
              <a:gd name="connsiteX1" fmla="*/ 409904 w 5822732"/>
              <a:gd name="connsiteY1" fmla="*/ 3743749 h 3806811"/>
              <a:gd name="connsiteX2" fmla="*/ 924911 w 5822732"/>
              <a:gd name="connsiteY2" fmla="*/ 3480990 h 3806811"/>
              <a:gd name="connsiteX3" fmla="*/ 1313794 w 5822732"/>
              <a:gd name="connsiteY3" fmla="*/ 2987004 h 3806811"/>
              <a:gd name="connsiteX4" fmla="*/ 1723697 w 5822732"/>
              <a:gd name="connsiteY4" fmla="*/ 2146177 h 3806811"/>
              <a:gd name="connsiteX5" fmla="*/ 2060028 w 5822732"/>
              <a:gd name="connsiteY5" fmla="*/ 1263308 h 3806811"/>
              <a:gd name="connsiteX6" fmla="*/ 2270235 w 5822732"/>
              <a:gd name="connsiteY6" fmla="*/ 769321 h 3806811"/>
              <a:gd name="connsiteX7" fmla="*/ 2511973 w 5822732"/>
              <a:gd name="connsiteY7" fmla="*/ 275335 h 3806811"/>
              <a:gd name="connsiteX8" fmla="*/ 2722180 w 5822732"/>
              <a:gd name="connsiteY8" fmla="*/ 44108 h 3806811"/>
              <a:gd name="connsiteX9" fmla="*/ 2858814 w 5822732"/>
              <a:gd name="connsiteY9" fmla="*/ 2066 h 3806811"/>
              <a:gd name="connsiteX10" fmla="*/ 3069021 w 5822732"/>
              <a:gd name="connsiteY10" fmla="*/ 75639 h 3806811"/>
              <a:gd name="connsiteX11" fmla="*/ 3342290 w 5822732"/>
              <a:gd name="connsiteY11" fmla="*/ 517073 h 3806811"/>
              <a:gd name="connsiteX12" fmla="*/ 3741683 w 5822732"/>
              <a:gd name="connsiteY12" fmla="*/ 1484025 h 3806811"/>
              <a:gd name="connsiteX13" fmla="*/ 4088525 w 5822732"/>
              <a:gd name="connsiteY13" fmla="*/ 2345873 h 3806811"/>
              <a:gd name="connsiteX14" fmla="*/ 4361794 w 5822732"/>
              <a:gd name="connsiteY14" fmla="*/ 2913432 h 3806811"/>
              <a:gd name="connsiteX15" fmla="*/ 4624552 w 5822732"/>
              <a:gd name="connsiteY15" fmla="*/ 3291804 h 3806811"/>
              <a:gd name="connsiteX16" fmla="*/ 4918842 w 5822732"/>
              <a:gd name="connsiteY16" fmla="*/ 3565073 h 3806811"/>
              <a:gd name="connsiteX17" fmla="*/ 5318235 w 5822732"/>
              <a:gd name="connsiteY17" fmla="*/ 3754259 h 3806811"/>
              <a:gd name="connsiteX18" fmla="*/ 5822732 w 5822732"/>
              <a:gd name="connsiteY18" fmla="*/ 3806811 h 3806811"/>
              <a:gd name="connsiteX0" fmla="*/ 0 w 5882763"/>
              <a:gd name="connsiteY0" fmla="*/ 3806811 h 3806811"/>
              <a:gd name="connsiteX1" fmla="*/ 469935 w 5882763"/>
              <a:gd name="connsiteY1" fmla="*/ 3743749 h 3806811"/>
              <a:gd name="connsiteX2" fmla="*/ 984942 w 5882763"/>
              <a:gd name="connsiteY2" fmla="*/ 3480990 h 3806811"/>
              <a:gd name="connsiteX3" fmla="*/ 1373825 w 5882763"/>
              <a:gd name="connsiteY3" fmla="*/ 2987004 h 3806811"/>
              <a:gd name="connsiteX4" fmla="*/ 1783728 w 5882763"/>
              <a:gd name="connsiteY4" fmla="*/ 2146177 h 3806811"/>
              <a:gd name="connsiteX5" fmla="*/ 2120059 w 5882763"/>
              <a:gd name="connsiteY5" fmla="*/ 1263308 h 3806811"/>
              <a:gd name="connsiteX6" fmla="*/ 2330266 w 5882763"/>
              <a:gd name="connsiteY6" fmla="*/ 769321 h 3806811"/>
              <a:gd name="connsiteX7" fmla="*/ 2572004 w 5882763"/>
              <a:gd name="connsiteY7" fmla="*/ 275335 h 3806811"/>
              <a:gd name="connsiteX8" fmla="*/ 2782211 w 5882763"/>
              <a:gd name="connsiteY8" fmla="*/ 44108 h 3806811"/>
              <a:gd name="connsiteX9" fmla="*/ 2918845 w 5882763"/>
              <a:gd name="connsiteY9" fmla="*/ 2066 h 3806811"/>
              <a:gd name="connsiteX10" fmla="*/ 3129052 w 5882763"/>
              <a:gd name="connsiteY10" fmla="*/ 75639 h 3806811"/>
              <a:gd name="connsiteX11" fmla="*/ 3402321 w 5882763"/>
              <a:gd name="connsiteY11" fmla="*/ 517073 h 3806811"/>
              <a:gd name="connsiteX12" fmla="*/ 3801714 w 5882763"/>
              <a:gd name="connsiteY12" fmla="*/ 1484025 h 3806811"/>
              <a:gd name="connsiteX13" fmla="*/ 4148556 w 5882763"/>
              <a:gd name="connsiteY13" fmla="*/ 2345873 h 3806811"/>
              <a:gd name="connsiteX14" fmla="*/ 4421825 w 5882763"/>
              <a:gd name="connsiteY14" fmla="*/ 2913432 h 3806811"/>
              <a:gd name="connsiteX15" fmla="*/ 4684583 w 5882763"/>
              <a:gd name="connsiteY15" fmla="*/ 3291804 h 3806811"/>
              <a:gd name="connsiteX16" fmla="*/ 4978873 w 5882763"/>
              <a:gd name="connsiteY16" fmla="*/ 3565073 h 3806811"/>
              <a:gd name="connsiteX17" fmla="*/ 5378266 w 5882763"/>
              <a:gd name="connsiteY17" fmla="*/ 3754259 h 3806811"/>
              <a:gd name="connsiteX18" fmla="*/ 5882763 w 5882763"/>
              <a:gd name="connsiteY18" fmla="*/ 3806811 h 38068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5882763" h="3806811">
                <a:moveTo>
                  <a:pt x="0" y="3806811"/>
                </a:moveTo>
                <a:cubicBezTo>
                  <a:pt x="124372" y="3794549"/>
                  <a:pt x="305778" y="3798052"/>
                  <a:pt x="469935" y="3743749"/>
                </a:cubicBezTo>
                <a:cubicBezTo>
                  <a:pt x="634092" y="3689446"/>
                  <a:pt x="834294" y="3607114"/>
                  <a:pt x="984942" y="3480990"/>
                </a:cubicBezTo>
                <a:cubicBezTo>
                  <a:pt x="1135590" y="3354866"/>
                  <a:pt x="1240694" y="3209473"/>
                  <a:pt x="1373825" y="2987004"/>
                </a:cubicBezTo>
                <a:cubicBezTo>
                  <a:pt x="1506956" y="2764535"/>
                  <a:pt x="1659356" y="2433460"/>
                  <a:pt x="1783728" y="2146177"/>
                </a:cubicBezTo>
                <a:cubicBezTo>
                  <a:pt x="1908100" y="1858894"/>
                  <a:pt x="2028969" y="1492784"/>
                  <a:pt x="2120059" y="1263308"/>
                </a:cubicBezTo>
                <a:cubicBezTo>
                  <a:pt x="2211149" y="1033832"/>
                  <a:pt x="2254942" y="933983"/>
                  <a:pt x="2330266" y="769321"/>
                </a:cubicBezTo>
                <a:cubicBezTo>
                  <a:pt x="2405590" y="604659"/>
                  <a:pt x="2496680" y="396204"/>
                  <a:pt x="2572004" y="275335"/>
                </a:cubicBezTo>
                <a:cubicBezTo>
                  <a:pt x="2647328" y="154466"/>
                  <a:pt x="2724404" y="89653"/>
                  <a:pt x="2782211" y="44108"/>
                </a:cubicBezTo>
                <a:cubicBezTo>
                  <a:pt x="2840018" y="-1437"/>
                  <a:pt x="2861038" y="-3189"/>
                  <a:pt x="2918845" y="2066"/>
                </a:cubicBezTo>
                <a:cubicBezTo>
                  <a:pt x="2976652" y="7321"/>
                  <a:pt x="3048473" y="-10195"/>
                  <a:pt x="3129052" y="75639"/>
                </a:cubicBezTo>
                <a:cubicBezTo>
                  <a:pt x="3209631" y="161473"/>
                  <a:pt x="3290211" y="282342"/>
                  <a:pt x="3402321" y="517073"/>
                </a:cubicBezTo>
                <a:cubicBezTo>
                  <a:pt x="3514431" y="751804"/>
                  <a:pt x="3677342" y="1179225"/>
                  <a:pt x="3801714" y="1484025"/>
                </a:cubicBezTo>
                <a:cubicBezTo>
                  <a:pt x="3926086" y="1788825"/>
                  <a:pt x="4045204" y="2107639"/>
                  <a:pt x="4148556" y="2345873"/>
                </a:cubicBezTo>
                <a:cubicBezTo>
                  <a:pt x="4251908" y="2584107"/>
                  <a:pt x="4332487" y="2755777"/>
                  <a:pt x="4421825" y="2913432"/>
                </a:cubicBezTo>
                <a:cubicBezTo>
                  <a:pt x="4511163" y="3071087"/>
                  <a:pt x="4591742" y="3183197"/>
                  <a:pt x="4684583" y="3291804"/>
                </a:cubicBezTo>
                <a:cubicBezTo>
                  <a:pt x="4777424" y="3400411"/>
                  <a:pt x="4863259" y="3487997"/>
                  <a:pt x="4978873" y="3565073"/>
                </a:cubicBezTo>
                <a:cubicBezTo>
                  <a:pt x="5094487" y="3642149"/>
                  <a:pt x="5227618" y="3713969"/>
                  <a:pt x="5378266" y="3754259"/>
                </a:cubicBezTo>
                <a:cubicBezTo>
                  <a:pt x="5528914" y="3794549"/>
                  <a:pt x="5702335" y="3794549"/>
                  <a:pt x="5882763" y="3806811"/>
                </a:cubicBezTo>
              </a:path>
            </a:pathLst>
          </a:custGeom>
          <a:solidFill>
            <a:srgbClr val="FF0119"/>
          </a:solidFill>
          <a:ln>
            <a:solidFill>
              <a:srgbClr val="6500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3FEA12FF-D25A-F691-C8A4-2A0EE7AB6C15}"/>
              </a:ext>
            </a:extLst>
          </p:cNvPr>
          <p:cNvSpPr/>
          <p:nvPr/>
        </p:nvSpPr>
        <p:spPr>
          <a:xfrm>
            <a:off x="6854280" y="3756615"/>
            <a:ext cx="132080" cy="34034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DF3F5B86-5C9C-809E-725D-F2D993143151}"/>
              </a:ext>
            </a:extLst>
          </p:cNvPr>
          <p:cNvSpPr/>
          <p:nvPr/>
        </p:nvSpPr>
        <p:spPr>
          <a:xfrm rot="19623298">
            <a:off x="5849931" y="3254506"/>
            <a:ext cx="568105" cy="612856"/>
          </a:xfrm>
          <a:custGeom>
            <a:avLst/>
            <a:gdLst>
              <a:gd name="connsiteX0" fmla="*/ 0 w 7143142"/>
              <a:gd name="connsiteY0" fmla="*/ 3817321 h 3828135"/>
              <a:gd name="connsiteX1" fmla="*/ 346842 w 7143142"/>
              <a:gd name="connsiteY1" fmla="*/ 3817321 h 3828135"/>
              <a:gd name="connsiteX2" fmla="*/ 683173 w 7143142"/>
              <a:gd name="connsiteY2" fmla="*/ 3806811 h 3828135"/>
              <a:gd name="connsiteX3" fmla="*/ 1093076 w 7143142"/>
              <a:gd name="connsiteY3" fmla="*/ 3743749 h 3828135"/>
              <a:gd name="connsiteX4" fmla="*/ 1608083 w 7143142"/>
              <a:gd name="connsiteY4" fmla="*/ 3480990 h 3828135"/>
              <a:gd name="connsiteX5" fmla="*/ 1996966 w 7143142"/>
              <a:gd name="connsiteY5" fmla="*/ 2987004 h 3828135"/>
              <a:gd name="connsiteX6" fmla="*/ 2406869 w 7143142"/>
              <a:gd name="connsiteY6" fmla="*/ 2146177 h 3828135"/>
              <a:gd name="connsiteX7" fmla="*/ 2743200 w 7143142"/>
              <a:gd name="connsiteY7" fmla="*/ 1263308 h 3828135"/>
              <a:gd name="connsiteX8" fmla="*/ 2953407 w 7143142"/>
              <a:gd name="connsiteY8" fmla="*/ 769321 h 3828135"/>
              <a:gd name="connsiteX9" fmla="*/ 3195145 w 7143142"/>
              <a:gd name="connsiteY9" fmla="*/ 275335 h 3828135"/>
              <a:gd name="connsiteX10" fmla="*/ 3405352 w 7143142"/>
              <a:gd name="connsiteY10" fmla="*/ 44108 h 3828135"/>
              <a:gd name="connsiteX11" fmla="*/ 3541986 w 7143142"/>
              <a:gd name="connsiteY11" fmla="*/ 2066 h 3828135"/>
              <a:gd name="connsiteX12" fmla="*/ 3752193 w 7143142"/>
              <a:gd name="connsiteY12" fmla="*/ 75639 h 3828135"/>
              <a:gd name="connsiteX13" fmla="*/ 4025462 w 7143142"/>
              <a:gd name="connsiteY13" fmla="*/ 517073 h 3828135"/>
              <a:gd name="connsiteX14" fmla="*/ 4424855 w 7143142"/>
              <a:gd name="connsiteY14" fmla="*/ 1484025 h 3828135"/>
              <a:gd name="connsiteX15" fmla="*/ 4771697 w 7143142"/>
              <a:gd name="connsiteY15" fmla="*/ 2345873 h 3828135"/>
              <a:gd name="connsiteX16" fmla="*/ 5044966 w 7143142"/>
              <a:gd name="connsiteY16" fmla="*/ 2913432 h 3828135"/>
              <a:gd name="connsiteX17" fmla="*/ 5307724 w 7143142"/>
              <a:gd name="connsiteY17" fmla="*/ 3291804 h 3828135"/>
              <a:gd name="connsiteX18" fmla="*/ 5602014 w 7143142"/>
              <a:gd name="connsiteY18" fmla="*/ 3565073 h 3828135"/>
              <a:gd name="connsiteX19" fmla="*/ 6001407 w 7143142"/>
              <a:gd name="connsiteY19" fmla="*/ 3754259 h 3828135"/>
              <a:gd name="connsiteX20" fmla="*/ 6505904 w 7143142"/>
              <a:gd name="connsiteY20" fmla="*/ 3806811 h 3828135"/>
              <a:gd name="connsiteX21" fmla="*/ 7083973 w 7143142"/>
              <a:gd name="connsiteY21" fmla="*/ 3827832 h 3828135"/>
              <a:gd name="connsiteX22" fmla="*/ 7094483 w 7143142"/>
              <a:gd name="connsiteY22" fmla="*/ 3817321 h 3828135"/>
              <a:gd name="connsiteX0" fmla="*/ 0 w 7083974"/>
              <a:gd name="connsiteY0" fmla="*/ 3817321 h 3827831"/>
              <a:gd name="connsiteX1" fmla="*/ 346842 w 7083974"/>
              <a:gd name="connsiteY1" fmla="*/ 3817321 h 3827831"/>
              <a:gd name="connsiteX2" fmla="*/ 683173 w 7083974"/>
              <a:gd name="connsiteY2" fmla="*/ 3806811 h 3827831"/>
              <a:gd name="connsiteX3" fmla="*/ 1093076 w 7083974"/>
              <a:gd name="connsiteY3" fmla="*/ 3743749 h 3827831"/>
              <a:gd name="connsiteX4" fmla="*/ 1608083 w 7083974"/>
              <a:gd name="connsiteY4" fmla="*/ 3480990 h 3827831"/>
              <a:gd name="connsiteX5" fmla="*/ 1996966 w 7083974"/>
              <a:gd name="connsiteY5" fmla="*/ 2987004 h 3827831"/>
              <a:gd name="connsiteX6" fmla="*/ 2406869 w 7083974"/>
              <a:gd name="connsiteY6" fmla="*/ 2146177 h 3827831"/>
              <a:gd name="connsiteX7" fmla="*/ 2743200 w 7083974"/>
              <a:gd name="connsiteY7" fmla="*/ 1263308 h 3827831"/>
              <a:gd name="connsiteX8" fmla="*/ 2953407 w 7083974"/>
              <a:gd name="connsiteY8" fmla="*/ 769321 h 3827831"/>
              <a:gd name="connsiteX9" fmla="*/ 3195145 w 7083974"/>
              <a:gd name="connsiteY9" fmla="*/ 275335 h 3827831"/>
              <a:gd name="connsiteX10" fmla="*/ 3405352 w 7083974"/>
              <a:gd name="connsiteY10" fmla="*/ 44108 h 3827831"/>
              <a:gd name="connsiteX11" fmla="*/ 3541986 w 7083974"/>
              <a:gd name="connsiteY11" fmla="*/ 2066 h 3827831"/>
              <a:gd name="connsiteX12" fmla="*/ 3752193 w 7083974"/>
              <a:gd name="connsiteY12" fmla="*/ 75639 h 3827831"/>
              <a:gd name="connsiteX13" fmla="*/ 4025462 w 7083974"/>
              <a:gd name="connsiteY13" fmla="*/ 517073 h 3827831"/>
              <a:gd name="connsiteX14" fmla="*/ 4424855 w 7083974"/>
              <a:gd name="connsiteY14" fmla="*/ 1484025 h 3827831"/>
              <a:gd name="connsiteX15" fmla="*/ 4771697 w 7083974"/>
              <a:gd name="connsiteY15" fmla="*/ 2345873 h 3827831"/>
              <a:gd name="connsiteX16" fmla="*/ 5044966 w 7083974"/>
              <a:gd name="connsiteY16" fmla="*/ 2913432 h 3827831"/>
              <a:gd name="connsiteX17" fmla="*/ 5307724 w 7083974"/>
              <a:gd name="connsiteY17" fmla="*/ 3291804 h 3827831"/>
              <a:gd name="connsiteX18" fmla="*/ 5602014 w 7083974"/>
              <a:gd name="connsiteY18" fmla="*/ 3565073 h 3827831"/>
              <a:gd name="connsiteX19" fmla="*/ 6001407 w 7083974"/>
              <a:gd name="connsiteY19" fmla="*/ 3754259 h 3827831"/>
              <a:gd name="connsiteX20" fmla="*/ 6505904 w 7083974"/>
              <a:gd name="connsiteY20" fmla="*/ 3806811 h 3827831"/>
              <a:gd name="connsiteX21" fmla="*/ 7083973 w 7083974"/>
              <a:gd name="connsiteY21" fmla="*/ 3827832 h 3827831"/>
              <a:gd name="connsiteX0" fmla="*/ 1 w 6737131"/>
              <a:gd name="connsiteY0" fmla="*/ 3817321 h 3827832"/>
              <a:gd name="connsiteX1" fmla="*/ 336332 w 6737131"/>
              <a:gd name="connsiteY1" fmla="*/ 3806811 h 3827832"/>
              <a:gd name="connsiteX2" fmla="*/ 746235 w 6737131"/>
              <a:gd name="connsiteY2" fmla="*/ 3743749 h 3827832"/>
              <a:gd name="connsiteX3" fmla="*/ 1261242 w 6737131"/>
              <a:gd name="connsiteY3" fmla="*/ 3480990 h 3827832"/>
              <a:gd name="connsiteX4" fmla="*/ 1650125 w 6737131"/>
              <a:gd name="connsiteY4" fmla="*/ 2987004 h 3827832"/>
              <a:gd name="connsiteX5" fmla="*/ 2060028 w 6737131"/>
              <a:gd name="connsiteY5" fmla="*/ 2146177 h 3827832"/>
              <a:gd name="connsiteX6" fmla="*/ 2396359 w 6737131"/>
              <a:gd name="connsiteY6" fmla="*/ 1263308 h 3827832"/>
              <a:gd name="connsiteX7" fmla="*/ 2606566 w 6737131"/>
              <a:gd name="connsiteY7" fmla="*/ 769321 h 3827832"/>
              <a:gd name="connsiteX8" fmla="*/ 2848304 w 6737131"/>
              <a:gd name="connsiteY8" fmla="*/ 275335 h 3827832"/>
              <a:gd name="connsiteX9" fmla="*/ 3058511 w 6737131"/>
              <a:gd name="connsiteY9" fmla="*/ 44108 h 3827832"/>
              <a:gd name="connsiteX10" fmla="*/ 3195145 w 6737131"/>
              <a:gd name="connsiteY10" fmla="*/ 2066 h 3827832"/>
              <a:gd name="connsiteX11" fmla="*/ 3405352 w 6737131"/>
              <a:gd name="connsiteY11" fmla="*/ 75639 h 3827832"/>
              <a:gd name="connsiteX12" fmla="*/ 3678621 w 6737131"/>
              <a:gd name="connsiteY12" fmla="*/ 517073 h 3827832"/>
              <a:gd name="connsiteX13" fmla="*/ 4078014 w 6737131"/>
              <a:gd name="connsiteY13" fmla="*/ 1484025 h 3827832"/>
              <a:gd name="connsiteX14" fmla="*/ 4424856 w 6737131"/>
              <a:gd name="connsiteY14" fmla="*/ 2345873 h 3827832"/>
              <a:gd name="connsiteX15" fmla="*/ 4698125 w 6737131"/>
              <a:gd name="connsiteY15" fmla="*/ 2913432 h 3827832"/>
              <a:gd name="connsiteX16" fmla="*/ 4960883 w 6737131"/>
              <a:gd name="connsiteY16" fmla="*/ 3291804 h 3827832"/>
              <a:gd name="connsiteX17" fmla="*/ 5255173 w 6737131"/>
              <a:gd name="connsiteY17" fmla="*/ 3565073 h 3827832"/>
              <a:gd name="connsiteX18" fmla="*/ 5654566 w 6737131"/>
              <a:gd name="connsiteY18" fmla="*/ 3754259 h 3827832"/>
              <a:gd name="connsiteX19" fmla="*/ 6159063 w 6737131"/>
              <a:gd name="connsiteY19" fmla="*/ 3806811 h 3827832"/>
              <a:gd name="connsiteX20" fmla="*/ 6737132 w 6737131"/>
              <a:gd name="connsiteY20" fmla="*/ 3827832 h 3827832"/>
              <a:gd name="connsiteX0" fmla="*/ 0 w 6159061"/>
              <a:gd name="connsiteY0" fmla="*/ 3817321 h 3817321"/>
              <a:gd name="connsiteX1" fmla="*/ 336331 w 6159061"/>
              <a:gd name="connsiteY1" fmla="*/ 3806811 h 3817321"/>
              <a:gd name="connsiteX2" fmla="*/ 746234 w 6159061"/>
              <a:gd name="connsiteY2" fmla="*/ 3743749 h 3817321"/>
              <a:gd name="connsiteX3" fmla="*/ 1261241 w 6159061"/>
              <a:gd name="connsiteY3" fmla="*/ 3480990 h 3817321"/>
              <a:gd name="connsiteX4" fmla="*/ 1650124 w 6159061"/>
              <a:gd name="connsiteY4" fmla="*/ 2987004 h 3817321"/>
              <a:gd name="connsiteX5" fmla="*/ 2060027 w 6159061"/>
              <a:gd name="connsiteY5" fmla="*/ 2146177 h 3817321"/>
              <a:gd name="connsiteX6" fmla="*/ 2396358 w 6159061"/>
              <a:gd name="connsiteY6" fmla="*/ 1263308 h 3817321"/>
              <a:gd name="connsiteX7" fmla="*/ 2606565 w 6159061"/>
              <a:gd name="connsiteY7" fmla="*/ 769321 h 3817321"/>
              <a:gd name="connsiteX8" fmla="*/ 2848303 w 6159061"/>
              <a:gd name="connsiteY8" fmla="*/ 275335 h 3817321"/>
              <a:gd name="connsiteX9" fmla="*/ 3058510 w 6159061"/>
              <a:gd name="connsiteY9" fmla="*/ 44108 h 3817321"/>
              <a:gd name="connsiteX10" fmla="*/ 3195144 w 6159061"/>
              <a:gd name="connsiteY10" fmla="*/ 2066 h 3817321"/>
              <a:gd name="connsiteX11" fmla="*/ 3405351 w 6159061"/>
              <a:gd name="connsiteY11" fmla="*/ 75639 h 3817321"/>
              <a:gd name="connsiteX12" fmla="*/ 3678620 w 6159061"/>
              <a:gd name="connsiteY12" fmla="*/ 517073 h 3817321"/>
              <a:gd name="connsiteX13" fmla="*/ 4078013 w 6159061"/>
              <a:gd name="connsiteY13" fmla="*/ 1484025 h 3817321"/>
              <a:gd name="connsiteX14" fmla="*/ 4424855 w 6159061"/>
              <a:gd name="connsiteY14" fmla="*/ 2345873 h 3817321"/>
              <a:gd name="connsiteX15" fmla="*/ 4698124 w 6159061"/>
              <a:gd name="connsiteY15" fmla="*/ 2913432 h 3817321"/>
              <a:gd name="connsiteX16" fmla="*/ 4960882 w 6159061"/>
              <a:gd name="connsiteY16" fmla="*/ 3291804 h 3817321"/>
              <a:gd name="connsiteX17" fmla="*/ 5255172 w 6159061"/>
              <a:gd name="connsiteY17" fmla="*/ 3565073 h 3817321"/>
              <a:gd name="connsiteX18" fmla="*/ 5654565 w 6159061"/>
              <a:gd name="connsiteY18" fmla="*/ 3754259 h 3817321"/>
              <a:gd name="connsiteX19" fmla="*/ 6159062 w 6159061"/>
              <a:gd name="connsiteY19" fmla="*/ 3806811 h 3817321"/>
              <a:gd name="connsiteX0" fmla="*/ 1 w 5822732"/>
              <a:gd name="connsiteY0" fmla="*/ 3806811 h 3806811"/>
              <a:gd name="connsiteX1" fmla="*/ 409904 w 5822732"/>
              <a:gd name="connsiteY1" fmla="*/ 3743749 h 3806811"/>
              <a:gd name="connsiteX2" fmla="*/ 924911 w 5822732"/>
              <a:gd name="connsiteY2" fmla="*/ 3480990 h 3806811"/>
              <a:gd name="connsiteX3" fmla="*/ 1313794 w 5822732"/>
              <a:gd name="connsiteY3" fmla="*/ 2987004 h 3806811"/>
              <a:gd name="connsiteX4" fmla="*/ 1723697 w 5822732"/>
              <a:gd name="connsiteY4" fmla="*/ 2146177 h 3806811"/>
              <a:gd name="connsiteX5" fmla="*/ 2060028 w 5822732"/>
              <a:gd name="connsiteY5" fmla="*/ 1263308 h 3806811"/>
              <a:gd name="connsiteX6" fmla="*/ 2270235 w 5822732"/>
              <a:gd name="connsiteY6" fmla="*/ 769321 h 3806811"/>
              <a:gd name="connsiteX7" fmla="*/ 2511973 w 5822732"/>
              <a:gd name="connsiteY7" fmla="*/ 275335 h 3806811"/>
              <a:gd name="connsiteX8" fmla="*/ 2722180 w 5822732"/>
              <a:gd name="connsiteY8" fmla="*/ 44108 h 3806811"/>
              <a:gd name="connsiteX9" fmla="*/ 2858814 w 5822732"/>
              <a:gd name="connsiteY9" fmla="*/ 2066 h 3806811"/>
              <a:gd name="connsiteX10" fmla="*/ 3069021 w 5822732"/>
              <a:gd name="connsiteY10" fmla="*/ 75639 h 3806811"/>
              <a:gd name="connsiteX11" fmla="*/ 3342290 w 5822732"/>
              <a:gd name="connsiteY11" fmla="*/ 517073 h 3806811"/>
              <a:gd name="connsiteX12" fmla="*/ 3741683 w 5822732"/>
              <a:gd name="connsiteY12" fmla="*/ 1484025 h 3806811"/>
              <a:gd name="connsiteX13" fmla="*/ 4088525 w 5822732"/>
              <a:gd name="connsiteY13" fmla="*/ 2345873 h 3806811"/>
              <a:gd name="connsiteX14" fmla="*/ 4361794 w 5822732"/>
              <a:gd name="connsiteY14" fmla="*/ 2913432 h 3806811"/>
              <a:gd name="connsiteX15" fmla="*/ 4624552 w 5822732"/>
              <a:gd name="connsiteY15" fmla="*/ 3291804 h 3806811"/>
              <a:gd name="connsiteX16" fmla="*/ 4918842 w 5822732"/>
              <a:gd name="connsiteY16" fmla="*/ 3565073 h 3806811"/>
              <a:gd name="connsiteX17" fmla="*/ 5318235 w 5822732"/>
              <a:gd name="connsiteY17" fmla="*/ 3754259 h 3806811"/>
              <a:gd name="connsiteX18" fmla="*/ 5822732 w 5822732"/>
              <a:gd name="connsiteY18" fmla="*/ 3806811 h 3806811"/>
              <a:gd name="connsiteX0" fmla="*/ 0 w 5882763"/>
              <a:gd name="connsiteY0" fmla="*/ 3806811 h 3806811"/>
              <a:gd name="connsiteX1" fmla="*/ 469935 w 5882763"/>
              <a:gd name="connsiteY1" fmla="*/ 3743749 h 3806811"/>
              <a:gd name="connsiteX2" fmla="*/ 984942 w 5882763"/>
              <a:gd name="connsiteY2" fmla="*/ 3480990 h 3806811"/>
              <a:gd name="connsiteX3" fmla="*/ 1373825 w 5882763"/>
              <a:gd name="connsiteY3" fmla="*/ 2987004 h 3806811"/>
              <a:gd name="connsiteX4" fmla="*/ 1783728 w 5882763"/>
              <a:gd name="connsiteY4" fmla="*/ 2146177 h 3806811"/>
              <a:gd name="connsiteX5" fmla="*/ 2120059 w 5882763"/>
              <a:gd name="connsiteY5" fmla="*/ 1263308 h 3806811"/>
              <a:gd name="connsiteX6" fmla="*/ 2330266 w 5882763"/>
              <a:gd name="connsiteY6" fmla="*/ 769321 h 3806811"/>
              <a:gd name="connsiteX7" fmla="*/ 2572004 w 5882763"/>
              <a:gd name="connsiteY7" fmla="*/ 275335 h 3806811"/>
              <a:gd name="connsiteX8" fmla="*/ 2782211 w 5882763"/>
              <a:gd name="connsiteY8" fmla="*/ 44108 h 3806811"/>
              <a:gd name="connsiteX9" fmla="*/ 2918845 w 5882763"/>
              <a:gd name="connsiteY9" fmla="*/ 2066 h 3806811"/>
              <a:gd name="connsiteX10" fmla="*/ 3129052 w 5882763"/>
              <a:gd name="connsiteY10" fmla="*/ 75639 h 3806811"/>
              <a:gd name="connsiteX11" fmla="*/ 3402321 w 5882763"/>
              <a:gd name="connsiteY11" fmla="*/ 517073 h 3806811"/>
              <a:gd name="connsiteX12" fmla="*/ 3801714 w 5882763"/>
              <a:gd name="connsiteY12" fmla="*/ 1484025 h 3806811"/>
              <a:gd name="connsiteX13" fmla="*/ 4148556 w 5882763"/>
              <a:gd name="connsiteY13" fmla="*/ 2345873 h 3806811"/>
              <a:gd name="connsiteX14" fmla="*/ 4421825 w 5882763"/>
              <a:gd name="connsiteY14" fmla="*/ 2913432 h 3806811"/>
              <a:gd name="connsiteX15" fmla="*/ 4684583 w 5882763"/>
              <a:gd name="connsiteY15" fmla="*/ 3291804 h 3806811"/>
              <a:gd name="connsiteX16" fmla="*/ 4978873 w 5882763"/>
              <a:gd name="connsiteY16" fmla="*/ 3565073 h 3806811"/>
              <a:gd name="connsiteX17" fmla="*/ 5378266 w 5882763"/>
              <a:gd name="connsiteY17" fmla="*/ 3754259 h 3806811"/>
              <a:gd name="connsiteX18" fmla="*/ 5882763 w 5882763"/>
              <a:gd name="connsiteY18" fmla="*/ 3806811 h 38068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5882763" h="3806811">
                <a:moveTo>
                  <a:pt x="0" y="3806811"/>
                </a:moveTo>
                <a:cubicBezTo>
                  <a:pt x="124372" y="3794549"/>
                  <a:pt x="305778" y="3798052"/>
                  <a:pt x="469935" y="3743749"/>
                </a:cubicBezTo>
                <a:cubicBezTo>
                  <a:pt x="634092" y="3689446"/>
                  <a:pt x="834294" y="3607114"/>
                  <a:pt x="984942" y="3480990"/>
                </a:cubicBezTo>
                <a:cubicBezTo>
                  <a:pt x="1135590" y="3354866"/>
                  <a:pt x="1240694" y="3209473"/>
                  <a:pt x="1373825" y="2987004"/>
                </a:cubicBezTo>
                <a:cubicBezTo>
                  <a:pt x="1506956" y="2764535"/>
                  <a:pt x="1659356" y="2433460"/>
                  <a:pt x="1783728" y="2146177"/>
                </a:cubicBezTo>
                <a:cubicBezTo>
                  <a:pt x="1908100" y="1858894"/>
                  <a:pt x="2028969" y="1492784"/>
                  <a:pt x="2120059" y="1263308"/>
                </a:cubicBezTo>
                <a:cubicBezTo>
                  <a:pt x="2211149" y="1033832"/>
                  <a:pt x="2254942" y="933983"/>
                  <a:pt x="2330266" y="769321"/>
                </a:cubicBezTo>
                <a:cubicBezTo>
                  <a:pt x="2405590" y="604659"/>
                  <a:pt x="2496680" y="396204"/>
                  <a:pt x="2572004" y="275335"/>
                </a:cubicBezTo>
                <a:cubicBezTo>
                  <a:pt x="2647328" y="154466"/>
                  <a:pt x="2724404" y="89653"/>
                  <a:pt x="2782211" y="44108"/>
                </a:cubicBezTo>
                <a:cubicBezTo>
                  <a:pt x="2840018" y="-1437"/>
                  <a:pt x="2861038" y="-3189"/>
                  <a:pt x="2918845" y="2066"/>
                </a:cubicBezTo>
                <a:cubicBezTo>
                  <a:pt x="2976652" y="7321"/>
                  <a:pt x="3048473" y="-10195"/>
                  <a:pt x="3129052" y="75639"/>
                </a:cubicBezTo>
                <a:cubicBezTo>
                  <a:pt x="3209631" y="161473"/>
                  <a:pt x="3290211" y="282342"/>
                  <a:pt x="3402321" y="517073"/>
                </a:cubicBezTo>
                <a:cubicBezTo>
                  <a:pt x="3514431" y="751804"/>
                  <a:pt x="3677342" y="1179225"/>
                  <a:pt x="3801714" y="1484025"/>
                </a:cubicBezTo>
                <a:cubicBezTo>
                  <a:pt x="3926086" y="1788825"/>
                  <a:pt x="4045204" y="2107639"/>
                  <a:pt x="4148556" y="2345873"/>
                </a:cubicBezTo>
                <a:cubicBezTo>
                  <a:pt x="4251908" y="2584107"/>
                  <a:pt x="4332487" y="2755777"/>
                  <a:pt x="4421825" y="2913432"/>
                </a:cubicBezTo>
                <a:cubicBezTo>
                  <a:pt x="4511163" y="3071087"/>
                  <a:pt x="4591742" y="3183197"/>
                  <a:pt x="4684583" y="3291804"/>
                </a:cubicBezTo>
                <a:cubicBezTo>
                  <a:pt x="4777424" y="3400411"/>
                  <a:pt x="4863259" y="3487997"/>
                  <a:pt x="4978873" y="3565073"/>
                </a:cubicBezTo>
                <a:cubicBezTo>
                  <a:pt x="5094487" y="3642149"/>
                  <a:pt x="5227618" y="3713969"/>
                  <a:pt x="5378266" y="3754259"/>
                </a:cubicBezTo>
                <a:cubicBezTo>
                  <a:pt x="5528914" y="3794549"/>
                  <a:pt x="5702335" y="3794549"/>
                  <a:pt x="5882763" y="3806811"/>
                </a:cubicBezTo>
              </a:path>
            </a:pathLst>
          </a:custGeom>
          <a:blipFill>
            <a:blip r:embed="rId5">
              <a:extLst>
                <a:ext uri="{837473B0-CC2E-450A-ABE3-18F120FF3D39}">
                  <a1611:picAttrSrcUrl xmlns:a1611="http://schemas.microsoft.com/office/drawing/2016/11/main" r:id="rId6"/>
                </a:ext>
              </a:extLst>
            </a:blip>
            <a:stretch>
              <a:fillRect l="10000" r="10000"/>
            </a:stretch>
          </a:blipFill>
          <a:ln>
            <a:solidFill>
              <a:srgbClr val="6500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Flowchart: Direct Access Storage 23">
            <a:extLst>
              <a:ext uri="{FF2B5EF4-FFF2-40B4-BE49-F238E27FC236}">
                <a16:creationId xmlns:a16="http://schemas.microsoft.com/office/drawing/2014/main" id="{241C5027-C11B-EC56-272D-D09E18DABAC1}"/>
              </a:ext>
            </a:extLst>
          </p:cNvPr>
          <p:cNvSpPr/>
          <p:nvPr/>
        </p:nvSpPr>
        <p:spPr>
          <a:xfrm>
            <a:off x="4743510" y="2677127"/>
            <a:ext cx="275255" cy="612856"/>
          </a:xfrm>
          <a:prstGeom prst="flowChartMagneticDrum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753DD642-3BB6-C289-D1A9-6E141948D8A7}"/>
              </a:ext>
            </a:extLst>
          </p:cNvPr>
          <p:cNvCxnSpPr/>
          <p:nvPr/>
        </p:nvCxnSpPr>
        <p:spPr>
          <a:xfrm flipV="1">
            <a:off x="5779357" y="2445418"/>
            <a:ext cx="2038882" cy="1443114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Flowchart: Direct Access Storage 25">
            <a:extLst>
              <a:ext uri="{FF2B5EF4-FFF2-40B4-BE49-F238E27FC236}">
                <a16:creationId xmlns:a16="http://schemas.microsoft.com/office/drawing/2014/main" id="{92619F92-2E6C-9E2D-4875-FB746990BEDB}"/>
              </a:ext>
            </a:extLst>
          </p:cNvPr>
          <p:cNvSpPr/>
          <p:nvPr/>
        </p:nvSpPr>
        <p:spPr>
          <a:xfrm rot="10800000">
            <a:off x="8679490" y="2749462"/>
            <a:ext cx="275255" cy="612856"/>
          </a:xfrm>
          <a:prstGeom prst="flowChartMagneticDrum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8A7993BF-BD68-CEF7-2185-5C05361E9B8D}"/>
              </a:ext>
            </a:extLst>
          </p:cNvPr>
          <p:cNvCxnSpPr>
            <a:cxnSpLocks/>
          </p:cNvCxnSpPr>
          <p:nvPr/>
        </p:nvCxnSpPr>
        <p:spPr>
          <a:xfrm flipH="1" flipV="1">
            <a:off x="7747119" y="3217583"/>
            <a:ext cx="723880" cy="3090"/>
          </a:xfrm>
          <a:prstGeom prst="straightConnector1">
            <a:avLst/>
          </a:prstGeom>
          <a:noFill/>
          <a:ln w="28575">
            <a:solidFill>
              <a:schemeClr val="tx1"/>
            </a:solidFill>
            <a:headEnd type="none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210E5447-926E-43D4-4330-9C658D1072B5}"/>
              </a:ext>
            </a:extLst>
          </p:cNvPr>
          <p:cNvCxnSpPr>
            <a:cxnSpLocks/>
          </p:cNvCxnSpPr>
          <p:nvPr/>
        </p:nvCxnSpPr>
        <p:spPr>
          <a:xfrm>
            <a:off x="5695733" y="2885717"/>
            <a:ext cx="627574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headEnd type="none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564280AC-E7E4-D256-FCBE-F79F192ADC2B}"/>
              </a:ext>
            </a:extLst>
          </p:cNvPr>
          <p:cNvSpPr txBox="1"/>
          <p:nvPr/>
        </p:nvSpPr>
        <p:spPr>
          <a:xfrm>
            <a:off x="4949362" y="3226063"/>
            <a:ext cx="6687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Pump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F03763CB-B02E-1E04-5085-620E3A9F9346}"/>
              </a:ext>
            </a:extLst>
          </p:cNvPr>
          <p:cNvSpPr txBox="1"/>
          <p:nvPr/>
        </p:nvSpPr>
        <p:spPr>
          <a:xfrm rot="19499519">
            <a:off x="6037946" y="3701111"/>
            <a:ext cx="6782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7030A0"/>
                </a:solidFill>
              </a:rPr>
              <a:t>Probe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DAAC8CBC-81F6-E986-9515-EBCFBE99862A}"/>
              </a:ext>
            </a:extLst>
          </p:cNvPr>
          <p:cNvCxnSpPr/>
          <p:nvPr/>
        </p:nvCxnSpPr>
        <p:spPr>
          <a:xfrm>
            <a:off x="5328412" y="2539967"/>
            <a:ext cx="86125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701187B8-BE19-750B-95E6-69FBC53A9BF2}"/>
              </a:ext>
            </a:extLst>
          </p:cNvPr>
          <p:cNvCxnSpPr/>
          <p:nvPr/>
        </p:nvCxnSpPr>
        <p:spPr>
          <a:xfrm>
            <a:off x="5325574" y="2423127"/>
            <a:ext cx="0" cy="203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189938AF-53DE-8E45-83D6-03DCD72FDF13}"/>
              </a:ext>
            </a:extLst>
          </p:cNvPr>
          <p:cNvCxnSpPr/>
          <p:nvPr/>
        </p:nvCxnSpPr>
        <p:spPr>
          <a:xfrm>
            <a:off x="6204061" y="2438262"/>
            <a:ext cx="0" cy="203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A8F20A8B-8F13-EA03-32D2-F540495042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024451"/>
              </p:ext>
            </p:extLst>
          </p:nvPr>
        </p:nvGraphicFramePr>
        <p:xfrm>
          <a:off x="6476172" y="2268923"/>
          <a:ext cx="838021" cy="37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654543" imgH="744549" progId="ChemDraw.Document.6.0">
                  <p:embed/>
                </p:oleObj>
              </mc:Choice>
              <mc:Fallback>
                <p:oleObj name="CS ChemDraw Drawing" r:id="rId7" imgW="1654543" imgH="744549" progId="ChemDraw.Document.6.0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:a16="http://schemas.microsoft.com/office/drawing/2014/main" id="{7DB07D87-18BE-4F65-BBDC-B7B2633A5D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76172" y="2268923"/>
                        <a:ext cx="838021" cy="377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59C8B4A8-FFC3-E3DD-DCD5-99C9D4619098}"/>
              </a:ext>
            </a:extLst>
          </p:cNvPr>
          <p:cNvSpPr txBox="1"/>
          <p:nvPr/>
        </p:nvSpPr>
        <p:spPr>
          <a:xfrm>
            <a:off x="5441139" y="2237041"/>
            <a:ext cx="6473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Delay</a:t>
            </a:r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2B530ECE-26CF-B947-6770-57F6D572B1F8}"/>
              </a:ext>
            </a:extLst>
          </p:cNvPr>
          <p:cNvCxnSpPr/>
          <p:nvPr/>
        </p:nvCxnSpPr>
        <p:spPr>
          <a:xfrm>
            <a:off x="1058779" y="4765617"/>
            <a:ext cx="1431758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194A336B-C2E9-DF30-7D85-3286410C0762}"/>
              </a:ext>
            </a:extLst>
          </p:cNvPr>
          <p:cNvCxnSpPr/>
          <p:nvPr/>
        </p:nvCxnSpPr>
        <p:spPr>
          <a:xfrm>
            <a:off x="1058779" y="5339121"/>
            <a:ext cx="1431758" cy="0"/>
          </a:xfrm>
          <a:prstGeom prst="line">
            <a:avLst/>
          </a:prstGeom>
          <a:ln w="571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A32D3A4E-6B90-937E-C439-D6F48DB3679A}"/>
              </a:ext>
            </a:extLst>
          </p:cNvPr>
          <p:cNvCxnSpPr/>
          <p:nvPr/>
        </p:nvCxnSpPr>
        <p:spPr>
          <a:xfrm>
            <a:off x="1058779" y="5900596"/>
            <a:ext cx="1431758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E9B2FED3-621B-8094-DE94-FF309FC8A199}"/>
              </a:ext>
            </a:extLst>
          </p:cNvPr>
          <p:cNvCxnSpPr/>
          <p:nvPr/>
        </p:nvCxnSpPr>
        <p:spPr>
          <a:xfrm>
            <a:off x="4675483" y="4765617"/>
            <a:ext cx="1431758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5E5F7242-D97E-333D-6C3E-684B53698430}"/>
              </a:ext>
            </a:extLst>
          </p:cNvPr>
          <p:cNvCxnSpPr/>
          <p:nvPr/>
        </p:nvCxnSpPr>
        <p:spPr>
          <a:xfrm>
            <a:off x="4675483" y="5339121"/>
            <a:ext cx="1431758" cy="0"/>
          </a:xfrm>
          <a:prstGeom prst="line">
            <a:avLst/>
          </a:prstGeom>
          <a:ln w="571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5A0A10EF-4733-BED0-BEE6-4BD5B3601FD5}"/>
              </a:ext>
            </a:extLst>
          </p:cNvPr>
          <p:cNvCxnSpPr/>
          <p:nvPr/>
        </p:nvCxnSpPr>
        <p:spPr>
          <a:xfrm>
            <a:off x="4675483" y="5900596"/>
            <a:ext cx="1431758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Arrow: Down 50">
            <a:extLst>
              <a:ext uri="{FF2B5EF4-FFF2-40B4-BE49-F238E27FC236}">
                <a16:creationId xmlns:a16="http://schemas.microsoft.com/office/drawing/2014/main" id="{F47598AB-156B-6E4B-E9D3-E972BF6835F1}"/>
              </a:ext>
            </a:extLst>
          </p:cNvPr>
          <p:cNvSpPr/>
          <p:nvPr/>
        </p:nvSpPr>
        <p:spPr>
          <a:xfrm rot="10800000" flipH="1">
            <a:off x="1690437" y="5412381"/>
            <a:ext cx="168441" cy="414956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Arrow: Down 51">
            <a:extLst>
              <a:ext uri="{FF2B5EF4-FFF2-40B4-BE49-F238E27FC236}">
                <a16:creationId xmlns:a16="http://schemas.microsoft.com/office/drawing/2014/main" id="{2216ACB7-6446-89CF-1D9D-D6875F90363D}"/>
              </a:ext>
            </a:extLst>
          </p:cNvPr>
          <p:cNvSpPr/>
          <p:nvPr/>
        </p:nvSpPr>
        <p:spPr>
          <a:xfrm rot="10800000" flipH="1">
            <a:off x="1690438" y="4842350"/>
            <a:ext cx="168441" cy="414956"/>
          </a:xfrm>
          <a:prstGeom prst="downArrow">
            <a:avLst/>
          </a:prstGeom>
          <a:blipFill>
            <a:blip r:embed="rId9">
              <a:extLst>
                <a:ext uri="{837473B0-CC2E-450A-ABE3-18F120FF3D39}">
                  <a1611:picAttrSrcUrl xmlns:a1611="http://schemas.microsoft.com/office/drawing/2016/11/main" r:id="rId10"/>
                </a:ext>
              </a:extLst>
            </a:blip>
            <a:stretch>
              <a:fillRect l="10000" r="10000"/>
            </a:stretch>
          </a:blip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FCB1D790-F564-5800-884E-DA49F85DE3B2}"/>
              </a:ext>
            </a:extLst>
          </p:cNvPr>
          <p:cNvSpPr/>
          <p:nvPr/>
        </p:nvSpPr>
        <p:spPr>
          <a:xfrm>
            <a:off x="697832" y="1921183"/>
            <a:ext cx="791131" cy="175044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BC340FD2-D565-7BCB-17D7-943391AF3929}"/>
              </a:ext>
            </a:extLst>
          </p:cNvPr>
          <p:cNvCxnSpPr/>
          <p:nvPr/>
        </p:nvCxnSpPr>
        <p:spPr>
          <a:xfrm>
            <a:off x="878305" y="3671631"/>
            <a:ext cx="360947" cy="80635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ctangle 55">
            <a:extLst>
              <a:ext uri="{FF2B5EF4-FFF2-40B4-BE49-F238E27FC236}">
                <a16:creationId xmlns:a16="http://schemas.microsoft.com/office/drawing/2014/main" id="{304C82A3-C478-B4CA-9FE0-9675199ABFA0}"/>
              </a:ext>
            </a:extLst>
          </p:cNvPr>
          <p:cNvSpPr/>
          <p:nvPr/>
        </p:nvSpPr>
        <p:spPr>
          <a:xfrm>
            <a:off x="1560083" y="1921183"/>
            <a:ext cx="1983217" cy="1750448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3CCA6B59-EF13-747C-2D83-F4B8B1669C10}"/>
              </a:ext>
            </a:extLst>
          </p:cNvPr>
          <p:cNvCxnSpPr>
            <a:cxnSpLocks/>
          </p:cNvCxnSpPr>
          <p:nvPr/>
        </p:nvCxnSpPr>
        <p:spPr>
          <a:xfrm>
            <a:off x="3340086" y="3642558"/>
            <a:ext cx="1391741" cy="83542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Arrow: Down 58">
            <a:extLst>
              <a:ext uri="{FF2B5EF4-FFF2-40B4-BE49-F238E27FC236}">
                <a16:creationId xmlns:a16="http://schemas.microsoft.com/office/drawing/2014/main" id="{83C81CE9-CA89-ACFB-A358-81A63328F47E}"/>
              </a:ext>
            </a:extLst>
          </p:cNvPr>
          <p:cNvSpPr/>
          <p:nvPr/>
        </p:nvSpPr>
        <p:spPr>
          <a:xfrm rot="10800000" flipH="1">
            <a:off x="4899882" y="5409134"/>
            <a:ext cx="168441" cy="414956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Arrow: Down 59">
            <a:extLst>
              <a:ext uri="{FF2B5EF4-FFF2-40B4-BE49-F238E27FC236}">
                <a16:creationId xmlns:a16="http://schemas.microsoft.com/office/drawing/2014/main" id="{ECF1FA72-F5BC-3089-947B-6BE6397846B2}"/>
              </a:ext>
            </a:extLst>
          </p:cNvPr>
          <p:cNvSpPr/>
          <p:nvPr/>
        </p:nvSpPr>
        <p:spPr>
          <a:xfrm flipH="1">
            <a:off x="5552659" y="5409134"/>
            <a:ext cx="168441" cy="414956"/>
          </a:xfrm>
          <a:prstGeom prst="downArrow">
            <a:avLst/>
          </a:prstGeom>
          <a:solidFill>
            <a:srgbClr val="0000FF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4702843B-425E-5642-3B14-7AD14EC4C446}"/>
              </a:ext>
            </a:extLst>
          </p:cNvPr>
          <p:cNvSpPr txBox="1"/>
          <p:nvPr/>
        </p:nvSpPr>
        <p:spPr>
          <a:xfrm>
            <a:off x="1031103" y="5488783"/>
            <a:ext cx="6687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Pump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0C5EB419-D87A-63C8-E683-F1039BAD4FEB}"/>
              </a:ext>
            </a:extLst>
          </p:cNvPr>
          <p:cNvSpPr txBox="1"/>
          <p:nvPr/>
        </p:nvSpPr>
        <p:spPr>
          <a:xfrm>
            <a:off x="1031103" y="4904453"/>
            <a:ext cx="6782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7030A0"/>
                </a:solidFill>
              </a:rPr>
              <a:t>Probe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E8F699DA-8177-187A-6207-42C58BC6BA24}"/>
              </a:ext>
            </a:extLst>
          </p:cNvPr>
          <p:cNvSpPr txBox="1"/>
          <p:nvPr/>
        </p:nvSpPr>
        <p:spPr>
          <a:xfrm>
            <a:off x="724385" y="5677211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0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E54AC203-726F-CCF7-06D5-6A094FA24962}"/>
              </a:ext>
            </a:extLst>
          </p:cNvPr>
          <p:cNvSpPr txBox="1"/>
          <p:nvPr/>
        </p:nvSpPr>
        <p:spPr>
          <a:xfrm>
            <a:off x="732804" y="5106398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66"/>
                </a:solidFill>
              </a:rPr>
              <a:t>S</a:t>
            </a:r>
            <a:r>
              <a:rPr lang="en-US" b="1" baseline="-25000" dirty="0">
                <a:solidFill>
                  <a:srgbClr val="FF0066"/>
                </a:solidFill>
              </a:rPr>
              <a:t>1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7660D2C1-AE0A-BF40-CEF3-1061CEBD5F51}"/>
              </a:ext>
            </a:extLst>
          </p:cNvPr>
          <p:cNvSpPr txBox="1"/>
          <p:nvPr/>
        </p:nvSpPr>
        <p:spPr>
          <a:xfrm>
            <a:off x="732803" y="4535121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66"/>
                </a:solidFill>
              </a:rPr>
              <a:t>S</a:t>
            </a:r>
            <a:r>
              <a:rPr lang="en-US" b="1" baseline="-25000" dirty="0">
                <a:solidFill>
                  <a:srgbClr val="FF0066"/>
                </a:solidFill>
              </a:rPr>
              <a:t>n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2BF36478-9DF1-A0C6-0107-1AC927FC522C}"/>
              </a:ext>
            </a:extLst>
          </p:cNvPr>
          <p:cNvSpPr txBox="1"/>
          <p:nvPr/>
        </p:nvSpPr>
        <p:spPr>
          <a:xfrm>
            <a:off x="4351782" y="5715930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0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05A5D760-2225-40DA-F7CB-D1A4013798C7}"/>
              </a:ext>
            </a:extLst>
          </p:cNvPr>
          <p:cNvSpPr txBox="1"/>
          <p:nvPr/>
        </p:nvSpPr>
        <p:spPr>
          <a:xfrm>
            <a:off x="4360201" y="5145117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66"/>
                </a:solidFill>
              </a:rPr>
              <a:t>S</a:t>
            </a:r>
            <a:r>
              <a:rPr lang="en-US" b="1" baseline="-25000" dirty="0">
                <a:solidFill>
                  <a:srgbClr val="FF0066"/>
                </a:solidFill>
              </a:rPr>
              <a:t>1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565E9B4B-5FE9-2B11-696B-28B943F25FCC}"/>
              </a:ext>
            </a:extLst>
          </p:cNvPr>
          <p:cNvSpPr txBox="1"/>
          <p:nvPr/>
        </p:nvSpPr>
        <p:spPr>
          <a:xfrm>
            <a:off x="4360200" y="457384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66"/>
                </a:solidFill>
              </a:rPr>
              <a:t>S</a:t>
            </a:r>
            <a:r>
              <a:rPr lang="en-US" b="1" baseline="-25000" dirty="0">
                <a:solidFill>
                  <a:srgbClr val="FF0066"/>
                </a:solidFill>
              </a:rPr>
              <a:t>n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C066C422-4F35-6202-3B06-D000FEE7FA28}"/>
              </a:ext>
            </a:extLst>
          </p:cNvPr>
          <p:cNvSpPr txBox="1"/>
          <p:nvPr/>
        </p:nvSpPr>
        <p:spPr>
          <a:xfrm>
            <a:off x="491294" y="6129743"/>
            <a:ext cx="2566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xcited State Absorbance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1E944053-E639-05B8-CF75-A128C7B3E8C5}"/>
              </a:ext>
            </a:extLst>
          </p:cNvPr>
          <p:cNvSpPr txBox="1"/>
          <p:nvPr/>
        </p:nvSpPr>
        <p:spPr>
          <a:xfrm>
            <a:off x="4360200" y="6124679"/>
            <a:ext cx="20780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Stimulated Emission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FE018728-D387-807F-D025-24A966547F23}"/>
              </a:ext>
            </a:extLst>
          </p:cNvPr>
          <p:cNvSpPr txBox="1"/>
          <p:nvPr/>
        </p:nvSpPr>
        <p:spPr>
          <a:xfrm>
            <a:off x="204194" y="987690"/>
            <a:ext cx="57974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8275" indent="-168275">
              <a:buFont typeface="Arial" panose="020B0604020202020204" pitchFamily="34" charset="0"/>
              <a:buChar char="•"/>
            </a:pPr>
            <a:r>
              <a:rPr lang="en-US" dirty="0"/>
              <a:t>Gas phase TAS provides an opportunity to compare with theory as complexity of model is reduced significantly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5953DFF-DDCF-A9A3-7DF0-E09D22784FD2}"/>
              </a:ext>
            </a:extLst>
          </p:cNvPr>
          <p:cNvSpPr txBox="1"/>
          <p:nvPr/>
        </p:nvSpPr>
        <p:spPr>
          <a:xfrm>
            <a:off x="125616" y="6541342"/>
            <a:ext cx="8279831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dirty="0" err="1"/>
              <a:t>Silfies</a:t>
            </a:r>
            <a:r>
              <a:rPr lang="en-US" sz="1300" dirty="0"/>
              <a:t>, M. C.; Mehmood, A.; </a:t>
            </a:r>
            <a:r>
              <a:rPr lang="en-US" sz="1300" dirty="0" err="1"/>
              <a:t>Kowzan</a:t>
            </a:r>
            <a:r>
              <a:rPr lang="en-US" sz="1300" dirty="0"/>
              <a:t>, G.; Hohenstein, E. G.; Levine, B. G.; Allison, T. K. </a:t>
            </a:r>
            <a:r>
              <a:rPr lang="en-US" sz="1300" i="1" dirty="0"/>
              <a:t>J. Chem. Phys</a:t>
            </a:r>
            <a:r>
              <a:rPr lang="en-US" sz="1300" dirty="0"/>
              <a:t>. </a:t>
            </a:r>
            <a:r>
              <a:rPr lang="en-US" sz="1300" b="1" dirty="0"/>
              <a:t>2023</a:t>
            </a:r>
            <a:r>
              <a:rPr lang="en-US" sz="1300" dirty="0"/>
              <a:t>, </a:t>
            </a:r>
            <a:r>
              <a:rPr lang="en-US" sz="1300" i="1" dirty="0"/>
              <a:t>159</a:t>
            </a:r>
            <a:r>
              <a:rPr lang="en-US" sz="1300" dirty="0"/>
              <a:t>, 104304.</a:t>
            </a:r>
          </a:p>
        </p:txBody>
      </p:sp>
    </p:spTree>
    <p:extLst>
      <p:ext uri="{BB962C8B-B14F-4D97-AF65-F5344CB8AC3E}">
        <p14:creationId xmlns:p14="http://schemas.microsoft.com/office/powerpoint/2010/main" val="3461508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1" grpId="0" animBg="1"/>
      <p:bldP spid="52" grpId="0" animBg="1"/>
      <p:bldP spid="53" grpId="0" animBg="1"/>
      <p:bldP spid="56" grpId="0" animBg="1"/>
      <p:bldP spid="59" grpId="0" animBg="1"/>
      <p:bldP spid="60" grpId="0" animBg="1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1" grpId="0"/>
      <p:bldP spid="72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8827</TotalTime>
  <Words>1260</Words>
  <Application>Microsoft Office PowerPoint</Application>
  <PresentationFormat>On-screen Show (4:3)</PresentationFormat>
  <Paragraphs>155</Paragraphs>
  <Slides>20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Arial</vt:lpstr>
      <vt:lpstr>Calibri</vt:lpstr>
      <vt:lpstr>Calibri Light</vt:lpstr>
      <vt:lpstr>Cambria Math</vt:lpstr>
      <vt:lpstr>cmbx12</vt:lpstr>
      <vt:lpstr>Söhne</vt:lpstr>
      <vt:lpstr>Office Theme</vt:lpstr>
      <vt:lpstr>Custom Design</vt:lpstr>
      <vt:lpstr>CS ChemDraw Drawing</vt:lpstr>
      <vt:lpstr>Simulations of Ultrafast Spectroscopy Observables Using the GPU-accelerated Time-dependent Complete Active Space Configuration Interaction Metho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ehmood, Arshad</dc:creator>
  <cp:lastModifiedBy>Arshad Mehmood</cp:lastModifiedBy>
  <cp:revision>330</cp:revision>
  <dcterms:created xsi:type="dcterms:W3CDTF">2021-02-10T03:52:12Z</dcterms:created>
  <dcterms:modified xsi:type="dcterms:W3CDTF">2024-05-24T16:10:52Z</dcterms:modified>
</cp:coreProperties>
</file>